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9" r:id="rId2"/>
    <p:sldId id="265" r:id="rId3"/>
    <p:sldId id="266" r:id="rId4"/>
    <p:sldId id="261" r:id="rId5"/>
    <p:sldId id="262" r:id="rId6"/>
    <p:sldId id="260" r:id="rId7"/>
    <p:sldId id="263" r:id="rId8"/>
    <p:sldId id="264" r:id="rId9"/>
  </p:sldIdLst>
  <p:sldSz cx="9144000" cy="6858000" type="screen4x3"/>
  <p:notesSz cx="6858000" cy="9144000"/>
  <p:defaultTextStyle>
    <a:defPPr>
      <a:defRPr lang="el-G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4" d="100"/>
          <a:sy n="64" d="100"/>
        </p:scale>
        <p:origin x="-1482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15"/>
          <p:cNvSpPr/>
          <p:nvPr/>
        </p:nvSpPr>
        <p:spPr>
          <a:xfrm>
            <a:off x="228600" y="228600"/>
            <a:ext cx="8696325" cy="6035675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grpSp>
        <p:nvGrpSpPr>
          <p:cNvPr id="5" name="Group 9"/>
          <p:cNvGrpSpPr>
            <a:grpSpLocks noChangeAspect="1"/>
          </p:cNvGrpSpPr>
          <p:nvPr/>
        </p:nvGrpSpPr>
        <p:grpSpPr bwMode="auto">
          <a:xfrm>
            <a:off x="211138" y="5354638"/>
            <a:ext cx="8723312" cy="1330325"/>
            <a:chOff x="-3905250" y="4294188"/>
            <a:chExt cx="13011150" cy="1892300"/>
          </a:xfrm>
        </p:grpSpPr>
        <p:sp>
          <p:nvSpPr>
            <p:cNvPr id="6" name="Freeform 14"/>
            <p:cNvSpPr>
              <a:spLocks/>
            </p:cNvSpPr>
            <p:nvPr/>
          </p:nvSpPr>
          <p:spPr bwMode="hidden">
            <a:xfrm>
              <a:off x="4810681" y="4499676"/>
              <a:ext cx="4295219" cy="1016152"/>
            </a:xfrm>
            <a:custGeom>
              <a:avLst/>
              <a:gdLst>
                <a:gd name="T0" fmla="*/ 2700 w 2706"/>
                <a:gd name="T1" fmla="*/ 0 h 640"/>
                <a:gd name="T2" fmla="*/ 2700 w 2706"/>
                <a:gd name="T3" fmla="*/ 0 h 640"/>
                <a:gd name="T4" fmla="*/ 2586 w 2706"/>
                <a:gd name="T5" fmla="*/ 18 h 640"/>
                <a:gd name="T6" fmla="*/ 2470 w 2706"/>
                <a:gd name="T7" fmla="*/ 38 h 640"/>
                <a:gd name="T8" fmla="*/ 2352 w 2706"/>
                <a:gd name="T9" fmla="*/ 60 h 640"/>
                <a:gd name="T10" fmla="*/ 2230 w 2706"/>
                <a:gd name="T11" fmla="*/ 82 h 640"/>
                <a:gd name="T12" fmla="*/ 2106 w 2706"/>
                <a:gd name="T13" fmla="*/ 108 h 640"/>
                <a:gd name="T14" fmla="*/ 1978 w 2706"/>
                <a:gd name="T15" fmla="*/ 134 h 640"/>
                <a:gd name="T16" fmla="*/ 1848 w 2706"/>
                <a:gd name="T17" fmla="*/ 164 h 640"/>
                <a:gd name="T18" fmla="*/ 1714 w 2706"/>
                <a:gd name="T19" fmla="*/ 194 h 640"/>
                <a:gd name="T20" fmla="*/ 1714 w 2706"/>
                <a:gd name="T21" fmla="*/ 194 h 640"/>
                <a:gd name="T22" fmla="*/ 1472 w 2706"/>
                <a:gd name="T23" fmla="*/ 252 h 640"/>
                <a:gd name="T24" fmla="*/ 1236 w 2706"/>
                <a:gd name="T25" fmla="*/ 304 h 640"/>
                <a:gd name="T26" fmla="*/ 1010 w 2706"/>
                <a:gd name="T27" fmla="*/ 352 h 640"/>
                <a:gd name="T28" fmla="*/ 792 w 2706"/>
                <a:gd name="T29" fmla="*/ 398 h 640"/>
                <a:gd name="T30" fmla="*/ 584 w 2706"/>
                <a:gd name="T31" fmla="*/ 438 h 640"/>
                <a:gd name="T32" fmla="*/ 382 w 2706"/>
                <a:gd name="T33" fmla="*/ 474 h 640"/>
                <a:gd name="T34" fmla="*/ 188 w 2706"/>
                <a:gd name="T35" fmla="*/ 508 h 640"/>
                <a:gd name="T36" fmla="*/ 0 w 2706"/>
                <a:gd name="T37" fmla="*/ 538 h 640"/>
                <a:gd name="T38" fmla="*/ 0 w 2706"/>
                <a:gd name="T39" fmla="*/ 538 h 640"/>
                <a:gd name="T40" fmla="*/ 130 w 2706"/>
                <a:gd name="T41" fmla="*/ 556 h 640"/>
                <a:gd name="T42" fmla="*/ 254 w 2706"/>
                <a:gd name="T43" fmla="*/ 572 h 640"/>
                <a:gd name="T44" fmla="*/ 374 w 2706"/>
                <a:gd name="T45" fmla="*/ 586 h 640"/>
                <a:gd name="T46" fmla="*/ 492 w 2706"/>
                <a:gd name="T47" fmla="*/ 598 h 640"/>
                <a:gd name="T48" fmla="*/ 606 w 2706"/>
                <a:gd name="T49" fmla="*/ 610 h 640"/>
                <a:gd name="T50" fmla="*/ 716 w 2706"/>
                <a:gd name="T51" fmla="*/ 618 h 640"/>
                <a:gd name="T52" fmla="*/ 822 w 2706"/>
                <a:gd name="T53" fmla="*/ 626 h 640"/>
                <a:gd name="T54" fmla="*/ 926 w 2706"/>
                <a:gd name="T55" fmla="*/ 632 h 640"/>
                <a:gd name="T56" fmla="*/ 1028 w 2706"/>
                <a:gd name="T57" fmla="*/ 636 h 640"/>
                <a:gd name="T58" fmla="*/ 1126 w 2706"/>
                <a:gd name="T59" fmla="*/ 638 h 640"/>
                <a:gd name="T60" fmla="*/ 1220 w 2706"/>
                <a:gd name="T61" fmla="*/ 640 h 640"/>
                <a:gd name="T62" fmla="*/ 1312 w 2706"/>
                <a:gd name="T63" fmla="*/ 640 h 640"/>
                <a:gd name="T64" fmla="*/ 1402 w 2706"/>
                <a:gd name="T65" fmla="*/ 638 h 640"/>
                <a:gd name="T66" fmla="*/ 1490 w 2706"/>
                <a:gd name="T67" fmla="*/ 636 h 640"/>
                <a:gd name="T68" fmla="*/ 1574 w 2706"/>
                <a:gd name="T69" fmla="*/ 632 h 640"/>
                <a:gd name="T70" fmla="*/ 1656 w 2706"/>
                <a:gd name="T71" fmla="*/ 626 h 640"/>
                <a:gd name="T72" fmla="*/ 1734 w 2706"/>
                <a:gd name="T73" fmla="*/ 620 h 640"/>
                <a:gd name="T74" fmla="*/ 1812 w 2706"/>
                <a:gd name="T75" fmla="*/ 612 h 640"/>
                <a:gd name="T76" fmla="*/ 1886 w 2706"/>
                <a:gd name="T77" fmla="*/ 602 h 640"/>
                <a:gd name="T78" fmla="*/ 1960 w 2706"/>
                <a:gd name="T79" fmla="*/ 592 h 640"/>
                <a:gd name="T80" fmla="*/ 2030 w 2706"/>
                <a:gd name="T81" fmla="*/ 580 h 640"/>
                <a:gd name="T82" fmla="*/ 2100 w 2706"/>
                <a:gd name="T83" fmla="*/ 568 h 640"/>
                <a:gd name="T84" fmla="*/ 2166 w 2706"/>
                <a:gd name="T85" fmla="*/ 554 h 640"/>
                <a:gd name="T86" fmla="*/ 2232 w 2706"/>
                <a:gd name="T87" fmla="*/ 540 h 640"/>
                <a:gd name="T88" fmla="*/ 2296 w 2706"/>
                <a:gd name="T89" fmla="*/ 524 h 640"/>
                <a:gd name="T90" fmla="*/ 2358 w 2706"/>
                <a:gd name="T91" fmla="*/ 508 h 640"/>
                <a:gd name="T92" fmla="*/ 2418 w 2706"/>
                <a:gd name="T93" fmla="*/ 490 h 640"/>
                <a:gd name="T94" fmla="*/ 2478 w 2706"/>
                <a:gd name="T95" fmla="*/ 472 h 640"/>
                <a:gd name="T96" fmla="*/ 2592 w 2706"/>
                <a:gd name="T97" fmla="*/ 432 h 640"/>
                <a:gd name="T98" fmla="*/ 2702 w 2706"/>
                <a:gd name="T99" fmla="*/ 390 h 640"/>
                <a:gd name="T100" fmla="*/ 2702 w 2706"/>
                <a:gd name="T101" fmla="*/ 390 h 640"/>
                <a:gd name="T102" fmla="*/ 2706 w 2706"/>
                <a:gd name="T103" fmla="*/ 388 h 640"/>
                <a:gd name="T104" fmla="*/ 2706 w 2706"/>
                <a:gd name="T105" fmla="*/ 388 h 640"/>
                <a:gd name="T106" fmla="*/ 2706 w 2706"/>
                <a:gd name="T107" fmla="*/ 0 h 640"/>
                <a:gd name="T108" fmla="*/ 2706 w 2706"/>
                <a:gd name="T109" fmla="*/ 0 h 640"/>
                <a:gd name="T110" fmla="*/ 2700 w 2706"/>
                <a:gd name="T111" fmla="*/ 0 h 640"/>
                <a:gd name="T112" fmla="*/ 2700 w 2706"/>
                <a:gd name="T113" fmla="*/ 0 h 640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19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l-GR" dirty="0">
                <a:latin typeface="Arial" pitchFamily="34" charset="0"/>
              </a:endParaRPr>
            </a:p>
          </p:txBody>
        </p:sp>
        <p:sp>
          <p:nvSpPr>
            <p:cNvPr id="7" name="Freeform 18"/>
            <p:cNvSpPr>
              <a:spLocks/>
            </p:cNvSpPr>
            <p:nvPr/>
          </p:nvSpPr>
          <p:spPr bwMode="hidden">
            <a:xfrm>
              <a:off x="-308538" y="4319027"/>
              <a:ext cx="8280254" cy="1208092"/>
            </a:xfrm>
            <a:custGeom>
              <a:avLst/>
              <a:gdLst>
                <a:gd name="T0" fmla="*/ 5216 w 5216"/>
                <a:gd name="T1" fmla="*/ 714 h 762"/>
                <a:gd name="T2" fmla="*/ 4984 w 5216"/>
                <a:gd name="T3" fmla="*/ 686 h 762"/>
                <a:gd name="T4" fmla="*/ 4478 w 5216"/>
                <a:gd name="T5" fmla="*/ 610 h 762"/>
                <a:gd name="T6" fmla="*/ 3914 w 5216"/>
                <a:gd name="T7" fmla="*/ 508 h 762"/>
                <a:gd name="T8" fmla="*/ 3286 w 5216"/>
                <a:gd name="T9" fmla="*/ 374 h 762"/>
                <a:gd name="T10" fmla="*/ 2946 w 5216"/>
                <a:gd name="T11" fmla="*/ 296 h 762"/>
                <a:gd name="T12" fmla="*/ 2682 w 5216"/>
                <a:gd name="T13" fmla="*/ 236 h 762"/>
                <a:gd name="T14" fmla="*/ 2430 w 5216"/>
                <a:gd name="T15" fmla="*/ 184 h 762"/>
                <a:gd name="T16" fmla="*/ 2190 w 5216"/>
                <a:gd name="T17" fmla="*/ 140 h 762"/>
                <a:gd name="T18" fmla="*/ 1960 w 5216"/>
                <a:gd name="T19" fmla="*/ 102 h 762"/>
                <a:gd name="T20" fmla="*/ 1740 w 5216"/>
                <a:gd name="T21" fmla="*/ 72 h 762"/>
                <a:gd name="T22" fmla="*/ 1334 w 5216"/>
                <a:gd name="T23" fmla="*/ 28 h 762"/>
                <a:gd name="T24" fmla="*/ 970 w 5216"/>
                <a:gd name="T25" fmla="*/ 4 h 762"/>
                <a:gd name="T26" fmla="*/ 644 w 5216"/>
                <a:gd name="T27" fmla="*/ 0 h 762"/>
                <a:gd name="T28" fmla="*/ 358 w 5216"/>
                <a:gd name="T29" fmla="*/ 10 h 762"/>
                <a:gd name="T30" fmla="*/ 110 w 5216"/>
                <a:gd name="T31" fmla="*/ 32 h 762"/>
                <a:gd name="T32" fmla="*/ 0 w 5216"/>
                <a:gd name="T33" fmla="*/ 48 h 762"/>
                <a:gd name="T34" fmla="*/ 314 w 5216"/>
                <a:gd name="T35" fmla="*/ 86 h 762"/>
                <a:gd name="T36" fmla="*/ 652 w 5216"/>
                <a:gd name="T37" fmla="*/ 140 h 762"/>
                <a:gd name="T38" fmla="*/ 1014 w 5216"/>
                <a:gd name="T39" fmla="*/ 210 h 762"/>
                <a:gd name="T40" fmla="*/ 1402 w 5216"/>
                <a:gd name="T41" fmla="*/ 296 h 762"/>
                <a:gd name="T42" fmla="*/ 1756 w 5216"/>
                <a:gd name="T43" fmla="*/ 378 h 762"/>
                <a:gd name="T44" fmla="*/ 2408 w 5216"/>
                <a:gd name="T45" fmla="*/ 516 h 762"/>
                <a:gd name="T46" fmla="*/ 2708 w 5216"/>
                <a:gd name="T47" fmla="*/ 572 h 762"/>
                <a:gd name="T48" fmla="*/ 2992 w 5216"/>
                <a:gd name="T49" fmla="*/ 620 h 762"/>
                <a:gd name="T50" fmla="*/ 3260 w 5216"/>
                <a:gd name="T51" fmla="*/ 662 h 762"/>
                <a:gd name="T52" fmla="*/ 3512 w 5216"/>
                <a:gd name="T53" fmla="*/ 694 h 762"/>
                <a:gd name="T54" fmla="*/ 3750 w 5216"/>
                <a:gd name="T55" fmla="*/ 722 h 762"/>
                <a:gd name="T56" fmla="*/ 3974 w 5216"/>
                <a:gd name="T57" fmla="*/ 740 h 762"/>
                <a:gd name="T58" fmla="*/ 4184 w 5216"/>
                <a:gd name="T59" fmla="*/ 754 h 762"/>
                <a:gd name="T60" fmla="*/ 4384 w 5216"/>
                <a:gd name="T61" fmla="*/ 762 h 762"/>
                <a:gd name="T62" fmla="*/ 4570 w 5216"/>
                <a:gd name="T63" fmla="*/ 762 h 762"/>
                <a:gd name="T64" fmla="*/ 4746 w 5216"/>
                <a:gd name="T65" fmla="*/ 758 h 762"/>
                <a:gd name="T66" fmla="*/ 4912 w 5216"/>
                <a:gd name="T67" fmla="*/ 748 h 762"/>
                <a:gd name="T68" fmla="*/ 5068 w 5216"/>
                <a:gd name="T69" fmla="*/ 732 h 762"/>
                <a:gd name="T70" fmla="*/ 5216 w 5216"/>
                <a:gd name="T71" fmla="*/ 714 h 76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39999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l-GR" dirty="0">
                <a:latin typeface="Arial" pitchFamily="34" charset="0"/>
              </a:endParaRPr>
            </a:p>
          </p:txBody>
        </p:sp>
        <p:sp>
          <p:nvSpPr>
            <p:cNvPr id="8" name="Freeform 22"/>
            <p:cNvSpPr>
              <a:spLocks/>
            </p:cNvSpPr>
            <p:nvPr/>
          </p:nvSpPr>
          <p:spPr bwMode="hidden">
            <a:xfrm>
              <a:off x="4014" y="4334834"/>
              <a:ext cx="8164231" cy="1101960"/>
            </a:xfrm>
            <a:custGeom>
              <a:avLst/>
              <a:gdLst>
                <a:gd name="T0" fmla="*/ 0 w 5144"/>
                <a:gd name="T1" fmla="*/ 70 h 694"/>
                <a:gd name="T2" fmla="*/ 0 w 5144"/>
                <a:gd name="T3" fmla="*/ 70 h 694"/>
                <a:gd name="T4" fmla="*/ 18 w 5144"/>
                <a:gd name="T5" fmla="*/ 66 h 694"/>
                <a:gd name="T6" fmla="*/ 72 w 5144"/>
                <a:gd name="T7" fmla="*/ 56 h 694"/>
                <a:gd name="T8" fmla="*/ 164 w 5144"/>
                <a:gd name="T9" fmla="*/ 42 h 694"/>
                <a:gd name="T10" fmla="*/ 224 w 5144"/>
                <a:gd name="T11" fmla="*/ 34 h 694"/>
                <a:gd name="T12" fmla="*/ 294 w 5144"/>
                <a:gd name="T13" fmla="*/ 26 h 694"/>
                <a:gd name="T14" fmla="*/ 372 w 5144"/>
                <a:gd name="T15" fmla="*/ 20 h 694"/>
                <a:gd name="T16" fmla="*/ 462 w 5144"/>
                <a:gd name="T17" fmla="*/ 14 h 694"/>
                <a:gd name="T18" fmla="*/ 560 w 5144"/>
                <a:gd name="T19" fmla="*/ 8 h 694"/>
                <a:gd name="T20" fmla="*/ 670 w 5144"/>
                <a:gd name="T21" fmla="*/ 4 h 694"/>
                <a:gd name="T22" fmla="*/ 790 w 5144"/>
                <a:gd name="T23" fmla="*/ 2 h 694"/>
                <a:gd name="T24" fmla="*/ 920 w 5144"/>
                <a:gd name="T25" fmla="*/ 0 h 694"/>
                <a:gd name="T26" fmla="*/ 1060 w 5144"/>
                <a:gd name="T27" fmla="*/ 2 h 694"/>
                <a:gd name="T28" fmla="*/ 1210 w 5144"/>
                <a:gd name="T29" fmla="*/ 6 h 694"/>
                <a:gd name="T30" fmla="*/ 1372 w 5144"/>
                <a:gd name="T31" fmla="*/ 14 h 694"/>
                <a:gd name="T32" fmla="*/ 1544 w 5144"/>
                <a:gd name="T33" fmla="*/ 24 h 694"/>
                <a:gd name="T34" fmla="*/ 1726 w 5144"/>
                <a:gd name="T35" fmla="*/ 40 h 694"/>
                <a:gd name="T36" fmla="*/ 1920 w 5144"/>
                <a:gd name="T37" fmla="*/ 58 h 694"/>
                <a:gd name="T38" fmla="*/ 2126 w 5144"/>
                <a:gd name="T39" fmla="*/ 80 h 694"/>
                <a:gd name="T40" fmla="*/ 2342 w 5144"/>
                <a:gd name="T41" fmla="*/ 106 h 694"/>
                <a:gd name="T42" fmla="*/ 2570 w 5144"/>
                <a:gd name="T43" fmla="*/ 138 h 694"/>
                <a:gd name="T44" fmla="*/ 2808 w 5144"/>
                <a:gd name="T45" fmla="*/ 174 h 694"/>
                <a:gd name="T46" fmla="*/ 3058 w 5144"/>
                <a:gd name="T47" fmla="*/ 216 h 694"/>
                <a:gd name="T48" fmla="*/ 3320 w 5144"/>
                <a:gd name="T49" fmla="*/ 266 h 694"/>
                <a:gd name="T50" fmla="*/ 3594 w 5144"/>
                <a:gd name="T51" fmla="*/ 320 h 694"/>
                <a:gd name="T52" fmla="*/ 3880 w 5144"/>
                <a:gd name="T53" fmla="*/ 380 h 694"/>
                <a:gd name="T54" fmla="*/ 4178 w 5144"/>
                <a:gd name="T55" fmla="*/ 448 h 694"/>
                <a:gd name="T56" fmla="*/ 4488 w 5144"/>
                <a:gd name="T57" fmla="*/ 522 h 694"/>
                <a:gd name="T58" fmla="*/ 4810 w 5144"/>
                <a:gd name="T59" fmla="*/ 604 h 694"/>
                <a:gd name="T60" fmla="*/ 5144 w 5144"/>
                <a:gd name="T61" fmla="*/ 694 h 694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l-GR" dirty="0">
                <a:latin typeface="Arial" pitchFamily="34" charset="0"/>
              </a:endParaRPr>
            </a:p>
          </p:txBody>
        </p:sp>
        <p:sp>
          <p:nvSpPr>
            <p:cNvPr id="9" name="Freeform 26"/>
            <p:cNvSpPr>
              <a:spLocks/>
            </p:cNvSpPr>
            <p:nvPr/>
          </p:nvSpPr>
          <p:spPr bwMode="hidden">
            <a:xfrm>
              <a:off x="4157164" y="4316769"/>
              <a:ext cx="4939265" cy="925827"/>
            </a:xfrm>
            <a:custGeom>
              <a:avLst/>
              <a:gdLst>
                <a:gd name="T0" fmla="*/ 0 w 3112"/>
                <a:gd name="T1" fmla="*/ 584 h 584"/>
                <a:gd name="T2" fmla="*/ 0 w 3112"/>
                <a:gd name="T3" fmla="*/ 584 h 584"/>
                <a:gd name="T4" fmla="*/ 90 w 3112"/>
                <a:gd name="T5" fmla="*/ 560 h 584"/>
                <a:gd name="T6" fmla="*/ 336 w 3112"/>
                <a:gd name="T7" fmla="*/ 498 h 584"/>
                <a:gd name="T8" fmla="*/ 506 w 3112"/>
                <a:gd name="T9" fmla="*/ 456 h 584"/>
                <a:gd name="T10" fmla="*/ 702 w 3112"/>
                <a:gd name="T11" fmla="*/ 410 h 584"/>
                <a:gd name="T12" fmla="*/ 920 w 3112"/>
                <a:gd name="T13" fmla="*/ 360 h 584"/>
                <a:gd name="T14" fmla="*/ 1154 w 3112"/>
                <a:gd name="T15" fmla="*/ 306 h 584"/>
                <a:gd name="T16" fmla="*/ 1402 w 3112"/>
                <a:gd name="T17" fmla="*/ 254 h 584"/>
                <a:gd name="T18" fmla="*/ 1656 w 3112"/>
                <a:gd name="T19" fmla="*/ 202 h 584"/>
                <a:gd name="T20" fmla="*/ 1916 w 3112"/>
                <a:gd name="T21" fmla="*/ 154 h 584"/>
                <a:gd name="T22" fmla="*/ 2174 w 3112"/>
                <a:gd name="T23" fmla="*/ 108 h 584"/>
                <a:gd name="T24" fmla="*/ 2302 w 3112"/>
                <a:gd name="T25" fmla="*/ 88 h 584"/>
                <a:gd name="T26" fmla="*/ 2426 w 3112"/>
                <a:gd name="T27" fmla="*/ 68 h 584"/>
                <a:gd name="T28" fmla="*/ 2550 w 3112"/>
                <a:gd name="T29" fmla="*/ 52 h 584"/>
                <a:gd name="T30" fmla="*/ 2670 w 3112"/>
                <a:gd name="T31" fmla="*/ 36 h 584"/>
                <a:gd name="T32" fmla="*/ 2788 w 3112"/>
                <a:gd name="T33" fmla="*/ 24 h 584"/>
                <a:gd name="T34" fmla="*/ 2900 w 3112"/>
                <a:gd name="T35" fmla="*/ 14 h 584"/>
                <a:gd name="T36" fmla="*/ 3008 w 3112"/>
                <a:gd name="T37" fmla="*/ 6 h 584"/>
                <a:gd name="T38" fmla="*/ 3112 w 3112"/>
                <a:gd name="T39" fmla="*/ 0 h 58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l-GR" dirty="0">
                <a:latin typeface="Arial" pitchFamily="34" charset="0"/>
              </a:endParaRPr>
            </a:p>
          </p:txBody>
        </p:sp>
        <p:sp useBgFill="1">
          <p:nvSpPr>
            <p:cNvPr id="10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>
                <a:gd name="T0" fmla="*/ 8192 w 8196"/>
                <a:gd name="T1" fmla="*/ 512 h 1192"/>
                <a:gd name="T2" fmla="*/ 8040 w 8196"/>
                <a:gd name="T3" fmla="*/ 570 h 1192"/>
                <a:gd name="T4" fmla="*/ 7878 w 8196"/>
                <a:gd name="T5" fmla="*/ 620 h 1192"/>
                <a:gd name="T6" fmla="*/ 7706 w 8196"/>
                <a:gd name="T7" fmla="*/ 666 h 1192"/>
                <a:gd name="T8" fmla="*/ 7522 w 8196"/>
                <a:gd name="T9" fmla="*/ 702 h 1192"/>
                <a:gd name="T10" fmla="*/ 7322 w 8196"/>
                <a:gd name="T11" fmla="*/ 730 h 1192"/>
                <a:gd name="T12" fmla="*/ 7106 w 8196"/>
                <a:gd name="T13" fmla="*/ 750 h 1192"/>
                <a:gd name="T14" fmla="*/ 6872 w 8196"/>
                <a:gd name="T15" fmla="*/ 762 h 1192"/>
                <a:gd name="T16" fmla="*/ 6618 w 8196"/>
                <a:gd name="T17" fmla="*/ 760 h 1192"/>
                <a:gd name="T18" fmla="*/ 6342 w 8196"/>
                <a:gd name="T19" fmla="*/ 750 h 1192"/>
                <a:gd name="T20" fmla="*/ 6042 w 8196"/>
                <a:gd name="T21" fmla="*/ 726 h 1192"/>
                <a:gd name="T22" fmla="*/ 5716 w 8196"/>
                <a:gd name="T23" fmla="*/ 690 h 1192"/>
                <a:gd name="T24" fmla="*/ 5364 w 8196"/>
                <a:gd name="T25" fmla="*/ 642 h 1192"/>
                <a:gd name="T26" fmla="*/ 4982 w 8196"/>
                <a:gd name="T27" fmla="*/ 578 h 1192"/>
                <a:gd name="T28" fmla="*/ 4568 w 8196"/>
                <a:gd name="T29" fmla="*/ 500 h 1192"/>
                <a:gd name="T30" fmla="*/ 4122 w 8196"/>
                <a:gd name="T31" fmla="*/ 406 h 1192"/>
                <a:gd name="T32" fmla="*/ 3640 w 8196"/>
                <a:gd name="T33" fmla="*/ 296 h 1192"/>
                <a:gd name="T34" fmla="*/ 3396 w 8196"/>
                <a:gd name="T35" fmla="*/ 240 h 1192"/>
                <a:gd name="T36" fmla="*/ 2934 w 8196"/>
                <a:gd name="T37" fmla="*/ 148 h 1192"/>
                <a:gd name="T38" fmla="*/ 2512 w 8196"/>
                <a:gd name="T39" fmla="*/ 82 h 1192"/>
                <a:gd name="T40" fmla="*/ 2126 w 8196"/>
                <a:gd name="T41" fmla="*/ 36 h 1192"/>
                <a:gd name="T42" fmla="*/ 1776 w 8196"/>
                <a:gd name="T43" fmla="*/ 10 h 1192"/>
                <a:gd name="T44" fmla="*/ 1462 w 8196"/>
                <a:gd name="T45" fmla="*/ 0 h 1192"/>
                <a:gd name="T46" fmla="*/ 1182 w 8196"/>
                <a:gd name="T47" fmla="*/ 4 h 1192"/>
                <a:gd name="T48" fmla="*/ 934 w 8196"/>
                <a:gd name="T49" fmla="*/ 20 h 1192"/>
                <a:gd name="T50" fmla="*/ 716 w 8196"/>
                <a:gd name="T51" fmla="*/ 44 h 1192"/>
                <a:gd name="T52" fmla="*/ 530 w 8196"/>
                <a:gd name="T53" fmla="*/ 74 h 1192"/>
                <a:gd name="T54" fmla="*/ 374 w 8196"/>
                <a:gd name="T55" fmla="*/ 108 h 1192"/>
                <a:gd name="T56" fmla="*/ 248 w 8196"/>
                <a:gd name="T57" fmla="*/ 144 h 1192"/>
                <a:gd name="T58" fmla="*/ 148 w 8196"/>
                <a:gd name="T59" fmla="*/ 176 h 1192"/>
                <a:gd name="T60" fmla="*/ 48 w 8196"/>
                <a:gd name="T61" fmla="*/ 216 h 1192"/>
                <a:gd name="T62" fmla="*/ 0 w 8196"/>
                <a:gd name="T63" fmla="*/ 240 h 1192"/>
                <a:gd name="T64" fmla="*/ 8192 w 8196"/>
                <a:gd name="T65" fmla="*/ 1192 h 1192"/>
                <a:gd name="T66" fmla="*/ 8196 w 8196"/>
                <a:gd name="T67" fmla="*/ 1186 h 1192"/>
                <a:gd name="T68" fmla="*/ 8196 w 8196"/>
                <a:gd name="T69" fmla="*/ 510 h 1192"/>
                <a:gd name="T70" fmla="*/ 8192 w 8196"/>
                <a:gd name="T71" fmla="*/ 512 h 119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l-GR" dirty="0">
                <a:latin typeface="Arial" pitchFamily="34" charset="0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780108"/>
          </a:xfrm>
        </p:spPr>
        <p:txBody>
          <a:bodyPr anchor="b">
            <a:normAutofit/>
          </a:bodyPr>
          <a:lstStyle>
            <a:lvl1pPr>
              <a:defRPr sz="4400">
                <a:solidFill>
                  <a:srgbClr val="FFFFFF"/>
                </a:solidFill>
              </a:defRPr>
            </a:lvl1pPr>
          </a:lstStyle>
          <a:p>
            <a:r>
              <a:rPr lang="el-GR" smtClean="0"/>
              <a:t>Kλικ για επεξεργασία του τίτλου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56001"/>
            <a:ext cx="6400800" cy="14732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Κάντε κλικ για να επεξεργαστείτε τον υπότιτλο του υποδείγματος</a:t>
            </a:r>
            <a:endParaRPr lang="en-US" dirty="0"/>
          </a:p>
        </p:txBody>
      </p:sp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8E89E2-86B1-4628-817A-A8BEB06CCE61}" type="datetimeFigureOut">
              <a:rPr lang="el-GR"/>
              <a:pPr>
                <a:defRPr/>
              </a:pPr>
              <a:t>28/7/2018</a:t>
            </a:fld>
            <a:endParaRPr lang="el-GR" dirty="0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l-GR" dirty="0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064BBA-84B6-4D30-B80C-8E49B7EE815D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ctr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3234AD-D887-4E6C-969C-916EBADE97A2}" type="datetimeFigureOut">
              <a:rPr lang="el-GR"/>
              <a:pPr>
                <a:defRPr/>
              </a:pPr>
              <a:t>28/7/2018</a:t>
            </a:fld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3ACCC7-8AF6-4348-A9FE-8FD65699FE05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20"/>
          <p:cNvSpPr/>
          <p:nvPr/>
        </p:nvSpPr>
        <p:spPr bwMode="hidden">
          <a:xfrm>
            <a:off x="228600" y="228600"/>
            <a:ext cx="8696325" cy="1427163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grpSp>
        <p:nvGrpSpPr>
          <p:cNvPr id="5" name="Group 14"/>
          <p:cNvGrpSpPr>
            <a:grpSpLocks noChangeAspect="1"/>
          </p:cNvGrpSpPr>
          <p:nvPr/>
        </p:nvGrpSpPr>
        <p:grpSpPr bwMode="auto">
          <a:xfrm>
            <a:off x="211138" y="714375"/>
            <a:ext cx="8723312" cy="1331913"/>
            <a:chOff x="-3905250" y="4294188"/>
            <a:chExt cx="13011150" cy="1892300"/>
          </a:xfrm>
        </p:grpSpPr>
        <p:sp>
          <p:nvSpPr>
            <p:cNvPr id="6" name="Freeform 14"/>
            <p:cNvSpPr>
              <a:spLocks/>
            </p:cNvSpPr>
            <p:nvPr/>
          </p:nvSpPr>
          <p:spPr bwMode="hidden">
            <a:xfrm>
              <a:off x="4810681" y="4501687"/>
              <a:ext cx="4295219" cy="1014940"/>
            </a:xfrm>
            <a:custGeom>
              <a:avLst/>
              <a:gdLst>
                <a:gd name="T0" fmla="*/ 2700 w 2706"/>
                <a:gd name="T1" fmla="*/ 0 h 640"/>
                <a:gd name="T2" fmla="*/ 2700 w 2706"/>
                <a:gd name="T3" fmla="*/ 0 h 640"/>
                <a:gd name="T4" fmla="*/ 2586 w 2706"/>
                <a:gd name="T5" fmla="*/ 18 h 640"/>
                <a:gd name="T6" fmla="*/ 2470 w 2706"/>
                <a:gd name="T7" fmla="*/ 38 h 640"/>
                <a:gd name="T8" fmla="*/ 2352 w 2706"/>
                <a:gd name="T9" fmla="*/ 60 h 640"/>
                <a:gd name="T10" fmla="*/ 2230 w 2706"/>
                <a:gd name="T11" fmla="*/ 82 h 640"/>
                <a:gd name="T12" fmla="*/ 2106 w 2706"/>
                <a:gd name="T13" fmla="*/ 108 h 640"/>
                <a:gd name="T14" fmla="*/ 1978 w 2706"/>
                <a:gd name="T15" fmla="*/ 134 h 640"/>
                <a:gd name="T16" fmla="*/ 1848 w 2706"/>
                <a:gd name="T17" fmla="*/ 164 h 640"/>
                <a:gd name="T18" fmla="*/ 1714 w 2706"/>
                <a:gd name="T19" fmla="*/ 194 h 640"/>
                <a:gd name="T20" fmla="*/ 1714 w 2706"/>
                <a:gd name="T21" fmla="*/ 194 h 640"/>
                <a:gd name="T22" fmla="*/ 1472 w 2706"/>
                <a:gd name="T23" fmla="*/ 252 h 640"/>
                <a:gd name="T24" fmla="*/ 1236 w 2706"/>
                <a:gd name="T25" fmla="*/ 304 h 640"/>
                <a:gd name="T26" fmla="*/ 1010 w 2706"/>
                <a:gd name="T27" fmla="*/ 352 h 640"/>
                <a:gd name="T28" fmla="*/ 792 w 2706"/>
                <a:gd name="T29" fmla="*/ 398 h 640"/>
                <a:gd name="T30" fmla="*/ 584 w 2706"/>
                <a:gd name="T31" fmla="*/ 438 h 640"/>
                <a:gd name="T32" fmla="*/ 382 w 2706"/>
                <a:gd name="T33" fmla="*/ 474 h 640"/>
                <a:gd name="T34" fmla="*/ 188 w 2706"/>
                <a:gd name="T35" fmla="*/ 508 h 640"/>
                <a:gd name="T36" fmla="*/ 0 w 2706"/>
                <a:gd name="T37" fmla="*/ 538 h 640"/>
                <a:gd name="T38" fmla="*/ 0 w 2706"/>
                <a:gd name="T39" fmla="*/ 538 h 640"/>
                <a:gd name="T40" fmla="*/ 130 w 2706"/>
                <a:gd name="T41" fmla="*/ 556 h 640"/>
                <a:gd name="T42" fmla="*/ 254 w 2706"/>
                <a:gd name="T43" fmla="*/ 572 h 640"/>
                <a:gd name="T44" fmla="*/ 374 w 2706"/>
                <a:gd name="T45" fmla="*/ 586 h 640"/>
                <a:gd name="T46" fmla="*/ 492 w 2706"/>
                <a:gd name="T47" fmla="*/ 598 h 640"/>
                <a:gd name="T48" fmla="*/ 606 w 2706"/>
                <a:gd name="T49" fmla="*/ 610 h 640"/>
                <a:gd name="T50" fmla="*/ 716 w 2706"/>
                <a:gd name="T51" fmla="*/ 618 h 640"/>
                <a:gd name="T52" fmla="*/ 822 w 2706"/>
                <a:gd name="T53" fmla="*/ 626 h 640"/>
                <a:gd name="T54" fmla="*/ 926 w 2706"/>
                <a:gd name="T55" fmla="*/ 632 h 640"/>
                <a:gd name="T56" fmla="*/ 1028 w 2706"/>
                <a:gd name="T57" fmla="*/ 636 h 640"/>
                <a:gd name="T58" fmla="*/ 1126 w 2706"/>
                <a:gd name="T59" fmla="*/ 638 h 640"/>
                <a:gd name="T60" fmla="*/ 1220 w 2706"/>
                <a:gd name="T61" fmla="*/ 640 h 640"/>
                <a:gd name="T62" fmla="*/ 1312 w 2706"/>
                <a:gd name="T63" fmla="*/ 640 h 640"/>
                <a:gd name="T64" fmla="*/ 1402 w 2706"/>
                <a:gd name="T65" fmla="*/ 638 h 640"/>
                <a:gd name="T66" fmla="*/ 1490 w 2706"/>
                <a:gd name="T67" fmla="*/ 636 h 640"/>
                <a:gd name="T68" fmla="*/ 1574 w 2706"/>
                <a:gd name="T69" fmla="*/ 632 h 640"/>
                <a:gd name="T70" fmla="*/ 1656 w 2706"/>
                <a:gd name="T71" fmla="*/ 626 h 640"/>
                <a:gd name="T72" fmla="*/ 1734 w 2706"/>
                <a:gd name="T73" fmla="*/ 620 h 640"/>
                <a:gd name="T74" fmla="*/ 1812 w 2706"/>
                <a:gd name="T75" fmla="*/ 612 h 640"/>
                <a:gd name="T76" fmla="*/ 1886 w 2706"/>
                <a:gd name="T77" fmla="*/ 602 h 640"/>
                <a:gd name="T78" fmla="*/ 1960 w 2706"/>
                <a:gd name="T79" fmla="*/ 592 h 640"/>
                <a:gd name="T80" fmla="*/ 2030 w 2706"/>
                <a:gd name="T81" fmla="*/ 580 h 640"/>
                <a:gd name="T82" fmla="*/ 2100 w 2706"/>
                <a:gd name="T83" fmla="*/ 568 h 640"/>
                <a:gd name="T84" fmla="*/ 2166 w 2706"/>
                <a:gd name="T85" fmla="*/ 554 h 640"/>
                <a:gd name="T86" fmla="*/ 2232 w 2706"/>
                <a:gd name="T87" fmla="*/ 540 h 640"/>
                <a:gd name="T88" fmla="*/ 2296 w 2706"/>
                <a:gd name="T89" fmla="*/ 524 h 640"/>
                <a:gd name="T90" fmla="*/ 2358 w 2706"/>
                <a:gd name="T91" fmla="*/ 508 h 640"/>
                <a:gd name="T92" fmla="*/ 2418 w 2706"/>
                <a:gd name="T93" fmla="*/ 490 h 640"/>
                <a:gd name="T94" fmla="*/ 2478 w 2706"/>
                <a:gd name="T95" fmla="*/ 472 h 640"/>
                <a:gd name="T96" fmla="*/ 2592 w 2706"/>
                <a:gd name="T97" fmla="*/ 432 h 640"/>
                <a:gd name="T98" fmla="*/ 2702 w 2706"/>
                <a:gd name="T99" fmla="*/ 390 h 640"/>
                <a:gd name="T100" fmla="*/ 2702 w 2706"/>
                <a:gd name="T101" fmla="*/ 390 h 640"/>
                <a:gd name="T102" fmla="*/ 2706 w 2706"/>
                <a:gd name="T103" fmla="*/ 388 h 640"/>
                <a:gd name="T104" fmla="*/ 2706 w 2706"/>
                <a:gd name="T105" fmla="*/ 388 h 640"/>
                <a:gd name="T106" fmla="*/ 2706 w 2706"/>
                <a:gd name="T107" fmla="*/ 0 h 640"/>
                <a:gd name="T108" fmla="*/ 2706 w 2706"/>
                <a:gd name="T109" fmla="*/ 0 h 640"/>
                <a:gd name="T110" fmla="*/ 2700 w 2706"/>
                <a:gd name="T111" fmla="*/ 0 h 640"/>
                <a:gd name="T112" fmla="*/ 2700 w 2706"/>
                <a:gd name="T113" fmla="*/ 0 h 640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19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l-GR" dirty="0">
                <a:latin typeface="Arial" pitchFamily="34" charset="0"/>
              </a:endParaRPr>
            </a:p>
          </p:txBody>
        </p:sp>
        <p:sp>
          <p:nvSpPr>
            <p:cNvPr id="7" name="Freeform 18"/>
            <p:cNvSpPr>
              <a:spLocks/>
            </p:cNvSpPr>
            <p:nvPr/>
          </p:nvSpPr>
          <p:spPr bwMode="hidden">
            <a:xfrm>
              <a:off x="-308538" y="4318998"/>
              <a:ext cx="8280254" cy="1208906"/>
            </a:xfrm>
            <a:custGeom>
              <a:avLst/>
              <a:gdLst>
                <a:gd name="T0" fmla="*/ 5216 w 5216"/>
                <a:gd name="T1" fmla="*/ 714 h 762"/>
                <a:gd name="T2" fmla="*/ 4984 w 5216"/>
                <a:gd name="T3" fmla="*/ 686 h 762"/>
                <a:gd name="T4" fmla="*/ 4478 w 5216"/>
                <a:gd name="T5" fmla="*/ 610 h 762"/>
                <a:gd name="T6" fmla="*/ 3914 w 5216"/>
                <a:gd name="T7" fmla="*/ 508 h 762"/>
                <a:gd name="T8" fmla="*/ 3286 w 5216"/>
                <a:gd name="T9" fmla="*/ 374 h 762"/>
                <a:gd name="T10" fmla="*/ 2946 w 5216"/>
                <a:gd name="T11" fmla="*/ 296 h 762"/>
                <a:gd name="T12" fmla="*/ 2682 w 5216"/>
                <a:gd name="T13" fmla="*/ 236 h 762"/>
                <a:gd name="T14" fmla="*/ 2430 w 5216"/>
                <a:gd name="T15" fmla="*/ 184 h 762"/>
                <a:gd name="T16" fmla="*/ 2190 w 5216"/>
                <a:gd name="T17" fmla="*/ 140 h 762"/>
                <a:gd name="T18" fmla="*/ 1960 w 5216"/>
                <a:gd name="T19" fmla="*/ 102 h 762"/>
                <a:gd name="T20" fmla="*/ 1740 w 5216"/>
                <a:gd name="T21" fmla="*/ 72 h 762"/>
                <a:gd name="T22" fmla="*/ 1334 w 5216"/>
                <a:gd name="T23" fmla="*/ 28 h 762"/>
                <a:gd name="T24" fmla="*/ 970 w 5216"/>
                <a:gd name="T25" fmla="*/ 4 h 762"/>
                <a:gd name="T26" fmla="*/ 644 w 5216"/>
                <a:gd name="T27" fmla="*/ 0 h 762"/>
                <a:gd name="T28" fmla="*/ 358 w 5216"/>
                <a:gd name="T29" fmla="*/ 10 h 762"/>
                <a:gd name="T30" fmla="*/ 110 w 5216"/>
                <a:gd name="T31" fmla="*/ 32 h 762"/>
                <a:gd name="T32" fmla="*/ 0 w 5216"/>
                <a:gd name="T33" fmla="*/ 48 h 762"/>
                <a:gd name="T34" fmla="*/ 314 w 5216"/>
                <a:gd name="T35" fmla="*/ 86 h 762"/>
                <a:gd name="T36" fmla="*/ 652 w 5216"/>
                <a:gd name="T37" fmla="*/ 140 h 762"/>
                <a:gd name="T38" fmla="*/ 1014 w 5216"/>
                <a:gd name="T39" fmla="*/ 210 h 762"/>
                <a:gd name="T40" fmla="*/ 1402 w 5216"/>
                <a:gd name="T41" fmla="*/ 296 h 762"/>
                <a:gd name="T42" fmla="*/ 1756 w 5216"/>
                <a:gd name="T43" fmla="*/ 378 h 762"/>
                <a:gd name="T44" fmla="*/ 2408 w 5216"/>
                <a:gd name="T45" fmla="*/ 516 h 762"/>
                <a:gd name="T46" fmla="*/ 2708 w 5216"/>
                <a:gd name="T47" fmla="*/ 572 h 762"/>
                <a:gd name="T48" fmla="*/ 2992 w 5216"/>
                <a:gd name="T49" fmla="*/ 620 h 762"/>
                <a:gd name="T50" fmla="*/ 3260 w 5216"/>
                <a:gd name="T51" fmla="*/ 662 h 762"/>
                <a:gd name="T52" fmla="*/ 3512 w 5216"/>
                <a:gd name="T53" fmla="*/ 694 h 762"/>
                <a:gd name="T54" fmla="*/ 3750 w 5216"/>
                <a:gd name="T55" fmla="*/ 722 h 762"/>
                <a:gd name="T56" fmla="*/ 3974 w 5216"/>
                <a:gd name="T57" fmla="*/ 740 h 762"/>
                <a:gd name="T58" fmla="*/ 4184 w 5216"/>
                <a:gd name="T59" fmla="*/ 754 h 762"/>
                <a:gd name="T60" fmla="*/ 4384 w 5216"/>
                <a:gd name="T61" fmla="*/ 762 h 762"/>
                <a:gd name="T62" fmla="*/ 4570 w 5216"/>
                <a:gd name="T63" fmla="*/ 762 h 762"/>
                <a:gd name="T64" fmla="*/ 4746 w 5216"/>
                <a:gd name="T65" fmla="*/ 758 h 762"/>
                <a:gd name="T66" fmla="*/ 4912 w 5216"/>
                <a:gd name="T67" fmla="*/ 748 h 762"/>
                <a:gd name="T68" fmla="*/ 5068 w 5216"/>
                <a:gd name="T69" fmla="*/ 732 h 762"/>
                <a:gd name="T70" fmla="*/ 5216 w 5216"/>
                <a:gd name="T71" fmla="*/ 714 h 76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39999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l-GR" dirty="0">
                <a:latin typeface="Arial" pitchFamily="34" charset="0"/>
              </a:endParaRPr>
            </a:p>
          </p:txBody>
        </p:sp>
        <p:sp>
          <p:nvSpPr>
            <p:cNvPr id="8" name="Freeform 22"/>
            <p:cNvSpPr>
              <a:spLocks/>
            </p:cNvSpPr>
            <p:nvPr/>
          </p:nvSpPr>
          <p:spPr bwMode="hidden">
            <a:xfrm>
              <a:off x="4014" y="4334786"/>
              <a:ext cx="8164231" cy="1102902"/>
            </a:xfrm>
            <a:custGeom>
              <a:avLst/>
              <a:gdLst>
                <a:gd name="T0" fmla="*/ 0 w 5144"/>
                <a:gd name="T1" fmla="*/ 70 h 694"/>
                <a:gd name="T2" fmla="*/ 0 w 5144"/>
                <a:gd name="T3" fmla="*/ 70 h 694"/>
                <a:gd name="T4" fmla="*/ 18 w 5144"/>
                <a:gd name="T5" fmla="*/ 66 h 694"/>
                <a:gd name="T6" fmla="*/ 72 w 5144"/>
                <a:gd name="T7" fmla="*/ 56 h 694"/>
                <a:gd name="T8" fmla="*/ 164 w 5144"/>
                <a:gd name="T9" fmla="*/ 42 h 694"/>
                <a:gd name="T10" fmla="*/ 224 w 5144"/>
                <a:gd name="T11" fmla="*/ 34 h 694"/>
                <a:gd name="T12" fmla="*/ 294 w 5144"/>
                <a:gd name="T13" fmla="*/ 26 h 694"/>
                <a:gd name="T14" fmla="*/ 372 w 5144"/>
                <a:gd name="T15" fmla="*/ 20 h 694"/>
                <a:gd name="T16" fmla="*/ 462 w 5144"/>
                <a:gd name="T17" fmla="*/ 14 h 694"/>
                <a:gd name="T18" fmla="*/ 560 w 5144"/>
                <a:gd name="T19" fmla="*/ 8 h 694"/>
                <a:gd name="T20" fmla="*/ 670 w 5144"/>
                <a:gd name="T21" fmla="*/ 4 h 694"/>
                <a:gd name="T22" fmla="*/ 790 w 5144"/>
                <a:gd name="T23" fmla="*/ 2 h 694"/>
                <a:gd name="T24" fmla="*/ 920 w 5144"/>
                <a:gd name="T25" fmla="*/ 0 h 694"/>
                <a:gd name="T26" fmla="*/ 1060 w 5144"/>
                <a:gd name="T27" fmla="*/ 2 h 694"/>
                <a:gd name="T28" fmla="*/ 1210 w 5144"/>
                <a:gd name="T29" fmla="*/ 6 h 694"/>
                <a:gd name="T30" fmla="*/ 1372 w 5144"/>
                <a:gd name="T31" fmla="*/ 14 h 694"/>
                <a:gd name="T32" fmla="*/ 1544 w 5144"/>
                <a:gd name="T33" fmla="*/ 24 h 694"/>
                <a:gd name="T34" fmla="*/ 1726 w 5144"/>
                <a:gd name="T35" fmla="*/ 40 h 694"/>
                <a:gd name="T36" fmla="*/ 1920 w 5144"/>
                <a:gd name="T37" fmla="*/ 58 h 694"/>
                <a:gd name="T38" fmla="*/ 2126 w 5144"/>
                <a:gd name="T39" fmla="*/ 80 h 694"/>
                <a:gd name="T40" fmla="*/ 2342 w 5144"/>
                <a:gd name="T41" fmla="*/ 106 h 694"/>
                <a:gd name="T42" fmla="*/ 2570 w 5144"/>
                <a:gd name="T43" fmla="*/ 138 h 694"/>
                <a:gd name="T44" fmla="*/ 2808 w 5144"/>
                <a:gd name="T45" fmla="*/ 174 h 694"/>
                <a:gd name="T46" fmla="*/ 3058 w 5144"/>
                <a:gd name="T47" fmla="*/ 216 h 694"/>
                <a:gd name="T48" fmla="*/ 3320 w 5144"/>
                <a:gd name="T49" fmla="*/ 266 h 694"/>
                <a:gd name="T50" fmla="*/ 3594 w 5144"/>
                <a:gd name="T51" fmla="*/ 320 h 694"/>
                <a:gd name="T52" fmla="*/ 3880 w 5144"/>
                <a:gd name="T53" fmla="*/ 380 h 694"/>
                <a:gd name="T54" fmla="*/ 4178 w 5144"/>
                <a:gd name="T55" fmla="*/ 448 h 694"/>
                <a:gd name="T56" fmla="*/ 4488 w 5144"/>
                <a:gd name="T57" fmla="*/ 522 h 694"/>
                <a:gd name="T58" fmla="*/ 4810 w 5144"/>
                <a:gd name="T59" fmla="*/ 604 h 694"/>
                <a:gd name="T60" fmla="*/ 5144 w 5144"/>
                <a:gd name="T61" fmla="*/ 694 h 694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l-GR" dirty="0">
                <a:latin typeface="Arial" pitchFamily="34" charset="0"/>
              </a:endParaRPr>
            </a:p>
          </p:txBody>
        </p:sp>
        <p:sp>
          <p:nvSpPr>
            <p:cNvPr id="9" name="Freeform 26"/>
            <p:cNvSpPr>
              <a:spLocks/>
            </p:cNvSpPr>
            <p:nvPr/>
          </p:nvSpPr>
          <p:spPr bwMode="hidden">
            <a:xfrm>
              <a:off x="4157164" y="4316742"/>
              <a:ext cx="4939265" cy="926979"/>
            </a:xfrm>
            <a:custGeom>
              <a:avLst/>
              <a:gdLst>
                <a:gd name="T0" fmla="*/ 0 w 3112"/>
                <a:gd name="T1" fmla="*/ 584 h 584"/>
                <a:gd name="T2" fmla="*/ 0 w 3112"/>
                <a:gd name="T3" fmla="*/ 584 h 584"/>
                <a:gd name="T4" fmla="*/ 90 w 3112"/>
                <a:gd name="T5" fmla="*/ 560 h 584"/>
                <a:gd name="T6" fmla="*/ 336 w 3112"/>
                <a:gd name="T7" fmla="*/ 498 h 584"/>
                <a:gd name="T8" fmla="*/ 506 w 3112"/>
                <a:gd name="T9" fmla="*/ 456 h 584"/>
                <a:gd name="T10" fmla="*/ 702 w 3112"/>
                <a:gd name="T11" fmla="*/ 410 h 584"/>
                <a:gd name="T12" fmla="*/ 920 w 3112"/>
                <a:gd name="T13" fmla="*/ 360 h 584"/>
                <a:gd name="T14" fmla="*/ 1154 w 3112"/>
                <a:gd name="T15" fmla="*/ 306 h 584"/>
                <a:gd name="T16" fmla="*/ 1402 w 3112"/>
                <a:gd name="T17" fmla="*/ 254 h 584"/>
                <a:gd name="T18" fmla="*/ 1656 w 3112"/>
                <a:gd name="T19" fmla="*/ 202 h 584"/>
                <a:gd name="T20" fmla="*/ 1916 w 3112"/>
                <a:gd name="T21" fmla="*/ 154 h 584"/>
                <a:gd name="T22" fmla="*/ 2174 w 3112"/>
                <a:gd name="T23" fmla="*/ 108 h 584"/>
                <a:gd name="T24" fmla="*/ 2302 w 3112"/>
                <a:gd name="T25" fmla="*/ 88 h 584"/>
                <a:gd name="T26" fmla="*/ 2426 w 3112"/>
                <a:gd name="T27" fmla="*/ 68 h 584"/>
                <a:gd name="T28" fmla="*/ 2550 w 3112"/>
                <a:gd name="T29" fmla="*/ 52 h 584"/>
                <a:gd name="T30" fmla="*/ 2670 w 3112"/>
                <a:gd name="T31" fmla="*/ 36 h 584"/>
                <a:gd name="T32" fmla="*/ 2788 w 3112"/>
                <a:gd name="T33" fmla="*/ 24 h 584"/>
                <a:gd name="T34" fmla="*/ 2900 w 3112"/>
                <a:gd name="T35" fmla="*/ 14 h 584"/>
                <a:gd name="T36" fmla="*/ 3008 w 3112"/>
                <a:gd name="T37" fmla="*/ 6 h 584"/>
                <a:gd name="T38" fmla="*/ 3112 w 3112"/>
                <a:gd name="T39" fmla="*/ 0 h 58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l-GR" dirty="0">
                <a:latin typeface="Arial" pitchFamily="34" charset="0"/>
              </a:endParaRPr>
            </a:p>
          </p:txBody>
        </p:sp>
        <p:sp useBgFill="1">
          <p:nvSpPr>
            <p:cNvPr id="10" name="Freeform 19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>
                <a:gd name="T0" fmla="*/ 8192 w 8196"/>
                <a:gd name="T1" fmla="*/ 512 h 1192"/>
                <a:gd name="T2" fmla="*/ 8040 w 8196"/>
                <a:gd name="T3" fmla="*/ 570 h 1192"/>
                <a:gd name="T4" fmla="*/ 7878 w 8196"/>
                <a:gd name="T5" fmla="*/ 620 h 1192"/>
                <a:gd name="T6" fmla="*/ 7706 w 8196"/>
                <a:gd name="T7" fmla="*/ 666 h 1192"/>
                <a:gd name="T8" fmla="*/ 7522 w 8196"/>
                <a:gd name="T9" fmla="*/ 702 h 1192"/>
                <a:gd name="T10" fmla="*/ 7322 w 8196"/>
                <a:gd name="T11" fmla="*/ 730 h 1192"/>
                <a:gd name="T12" fmla="*/ 7106 w 8196"/>
                <a:gd name="T13" fmla="*/ 750 h 1192"/>
                <a:gd name="T14" fmla="*/ 6872 w 8196"/>
                <a:gd name="T15" fmla="*/ 762 h 1192"/>
                <a:gd name="T16" fmla="*/ 6618 w 8196"/>
                <a:gd name="T17" fmla="*/ 760 h 1192"/>
                <a:gd name="T18" fmla="*/ 6342 w 8196"/>
                <a:gd name="T19" fmla="*/ 750 h 1192"/>
                <a:gd name="T20" fmla="*/ 6042 w 8196"/>
                <a:gd name="T21" fmla="*/ 726 h 1192"/>
                <a:gd name="T22" fmla="*/ 5716 w 8196"/>
                <a:gd name="T23" fmla="*/ 690 h 1192"/>
                <a:gd name="T24" fmla="*/ 5364 w 8196"/>
                <a:gd name="T25" fmla="*/ 642 h 1192"/>
                <a:gd name="T26" fmla="*/ 4982 w 8196"/>
                <a:gd name="T27" fmla="*/ 578 h 1192"/>
                <a:gd name="T28" fmla="*/ 4568 w 8196"/>
                <a:gd name="T29" fmla="*/ 500 h 1192"/>
                <a:gd name="T30" fmla="*/ 4122 w 8196"/>
                <a:gd name="T31" fmla="*/ 406 h 1192"/>
                <a:gd name="T32" fmla="*/ 3640 w 8196"/>
                <a:gd name="T33" fmla="*/ 296 h 1192"/>
                <a:gd name="T34" fmla="*/ 3396 w 8196"/>
                <a:gd name="T35" fmla="*/ 240 h 1192"/>
                <a:gd name="T36" fmla="*/ 2934 w 8196"/>
                <a:gd name="T37" fmla="*/ 148 h 1192"/>
                <a:gd name="T38" fmla="*/ 2512 w 8196"/>
                <a:gd name="T39" fmla="*/ 82 h 1192"/>
                <a:gd name="T40" fmla="*/ 2126 w 8196"/>
                <a:gd name="T41" fmla="*/ 36 h 1192"/>
                <a:gd name="T42" fmla="*/ 1776 w 8196"/>
                <a:gd name="T43" fmla="*/ 10 h 1192"/>
                <a:gd name="T44" fmla="*/ 1462 w 8196"/>
                <a:gd name="T45" fmla="*/ 0 h 1192"/>
                <a:gd name="T46" fmla="*/ 1182 w 8196"/>
                <a:gd name="T47" fmla="*/ 4 h 1192"/>
                <a:gd name="T48" fmla="*/ 934 w 8196"/>
                <a:gd name="T49" fmla="*/ 20 h 1192"/>
                <a:gd name="T50" fmla="*/ 716 w 8196"/>
                <a:gd name="T51" fmla="*/ 44 h 1192"/>
                <a:gd name="T52" fmla="*/ 530 w 8196"/>
                <a:gd name="T53" fmla="*/ 74 h 1192"/>
                <a:gd name="T54" fmla="*/ 374 w 8196"/>
                <a:gd name="T55" fmla="*/ 108 h 1192"/>
                <a:gd name="T56" fmla="*/ 248 w 8196"/>
                <a:gd name="T57" fmla="*/ 144 h 1192"/>
                <a:gd name="T58" fmla="*/ 148 w 8196"/>
                <a:gd name="T59" fmla="*/ 176 h 1192"/>
                <a:gd name="T60" fmla="*/ 48 w 8196"/>
                <a:gd name="T61" fmla="*/ 216 h 1192"/>
                <a:gd name="T62" fmla="*/ 0 w 8196"/>
                <a:gd name="T63" fmla="*/ 240 h 1192"/>
                <a:gd name="T64" fmla="*/ 8192 w 8196"/>
                <a:gd name="T65" fmla="*/ 1192 h 1192"/>
                <a:gd name="T66" fmla="*/ 8196 w 8196"/>
                <a:gd name="T67" fmla="*/ 1186 h 1192"/>
                <a:gd name="T68" fmla="*/ 8196 w 8196"/>
                <a:gd name="T69" fmla="*/ 510 h 1192"/>
                <a:gd name="T70" fmla="*/ 8192 w 8196"/>
                <a:gd name="T71" fmla="*/ 512 h 119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l-GR" dirty="0">
                <a:latin typeface="Arial" pitchFamily="34" charset="0"/>
              </a:endParaRPr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447800"/>
            <a:ext cx="2057400" cy="4487333"/>
          </a:xfrm>
        </p:spPr>
        <p:txBody>
          <a:bodyPr vert="eaVert"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el-GR" smtClean="0"/>
              <a:t>Kλικ για επεξεργασία του τίτλου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47800"/>
            <a:ext cx="6019800" cy="4487334"/>
          </a:xfrm>
        </p:spPr>
        <p:txBody>
          <a:bodyPr vert="eaVert"/>
          <a:lstStyle>
            <a:lvl1pPr>
              <a:buClr>
                <a:schemeClr val="accent1"/>
              </a:buClr>
              <a:defRPr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FCADF3-D25C-49FD-8037-47E533ECC5FA}" type="datetimeFigureOut">
              <a:rPr lang="el-GR"/>
              <a:pPr>
                <a:defRPr/>
              </a:pPr>
              <a:t>28/7/2018</a:t>
            </a:fld>
            <a:endParaRPr lang="el-GR" dirty="0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l-GR" dirty="0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A684E3-4FD2-49FF-B9BA-72DE06E90205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458184-FDAC-48D3-8813-A4D3F9BEE226}" type="datetimeFigureOut">
              <a:rPr lang="el-GR"/>
              <a:pPr>
                <a:defRPr/>
              </a:pPr>
              <a:t>28/7/2018</a:t>
            </a:fld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B78D5F-FAA0-45F5-AF4A-134C3D72E239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13"/>
          <p:cNvSpPr/>
          <p:nvPr/>
        </p:nvSpPr>
        <p:spPr>
          <a:xfrm>
            <a:off x="228600" y="228600"/>
            <a:ext cx="8696325" cy="473710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5" name="Freeform 14"/>
          <p:cNvSpPr>
            <a:spLocks/>
          </p:cNvSpPr>
          <p:nvPr/>
        </p:nvSpPr>
        <p:spPr bwMode="hidden">
          <a:xfrm>
            <a:off x="6046788" y="4203700"/>
            <a:ext cx="2876550" cy="714375"/>
          </a:xfrm>
          <a:custGeom>
            <a:avLst/>
            <a:gdLst>
              <a:gd name="T0" fmla="*/ 2700 w 2706"/>
              <a:gd name="T1" fmla="*/ 0 h 640"/>
              <a:gd name="T2" fmla="*/ 2700 w 2706"/>
              <a:gd name="T3" fmla="*/ 0 h 640"/>
              <a:gd name="T4" fmla="*/ 2586 w 2706"/>
              <a:gd name="T5" fmla="*/ 18 h 640"/>
              <a:gd name="T6" fmla="*/ 2470 w 2706"/>
              <a:gd name="T7" fmla="*/ 38 h 640"/>
              <a:gd name="T8" fmla="*/ 2352 w 2706"/>
              <a:gd name="T9" fmla="*/ 60 h 640"/>
              <a:gd name="T10" fmla="*/ 2230 w 2706"/>
              <a:gd name="T11" fmla="*/ 82 h 640"/>
              <a:gd name="T12" fmla="*/ 2106 w 2706"/>
              <a:gd name="T13" fmla="*/ 108 h 640"/>
              <a:gd name="T14" fmla="*/ 1978 w 2706"/>
              <a:gd name="T15" fmla="*/ 134 h 640"/>
              <a:gd name="T16" fmla="*/ 1848 w 2706"/>
              <a:gd name="T17" fmla="*/ 164 h 640"/>
              <a:gd name="T18" fmla="*/ 1714 w 2706"/>
              <a:gd name="T19" fmla="*/ 194 h 640"/>
              <a:gd name="T20" fmla="*/ 1714 w 2706"/>
              <a:gd name="T21" fmla="*/ 194 h 640"/>
              <a:gd name="T22" fmla="*/ 1472 w 2706"/>
              <a:gd name="T23" fmla="*/ 252 h 640"/>
              <a:gd name="T24" fmla="*/ 1236 w 2706"/>
              <a:gd name="T25" fmla="*/ 304 h 640"/>
              <a:gd name="T26" fmla="*/ 1010 w 2706"/>
              <a:gd name="T27" fmla="*/ 352 h 640"/>
              <a:gd name="T28" fmla="*/ 792 w 2706"/>
              <a:gd name="T29" fmla="*/ 398 h 640"/>
              <a:gd name="T30" fmla="*/ 584 w 2706"/>
              <a:gd name="T31" fmla="*/ 438 h 640"/>
              <a:gd name="T32" fmla="*/ 382 w 2706"/>
              <a:gd name="T33" fmla="*/ 474 h 640"/>
              <a:gd name="T34" fmla="*/ 188 w 2706"/>
              <a:gd name="T35" fmla="*/ 508 h 640"/>
              <a:gd name="T36" fmla="*/ 0 w 2706"/>
              <a:gd name="T37" fmla="*/ 538 h 640"/>
              <a:gd name="T38" fmla="*/ 0 w 2706"/>
              <a:gd name="T39" fmla="*/ 538 h 640"/>
              <a:gd name="T40" fmla="*/ 130 w 2706"/>
              <a:gd name="T41" fmla="*/ 556 h 640"/>
              <a:gd name="T42" fmla="*/ 254 w 2706"/>
              <a:gd name="T43" fmla="*/ 572 h 640"/>
              <a:gd name="T44" fmla="*/ 374 w 2706"/>
              <a:gd name="T45" fmla="*/ 586 h 640"/>
              <a:gd name="T46" fmla="*/ 492 w 2706"/>
              <a:gd name="T47" fmla="*/ 598 h 640"/>
              <a:gd name="T48" fmla="*/ 606 w 2706"/>
              <a:gd name="T49" fmla="*/ 610 h 640"/>
              <a:gd name="T50" fmla="*/ 716 w 2706"/>
              <a:gd name="T51" fmla="*/ 618 h 640"/>
              <a:gd name="T52" fmla="*/ 822 w 2706"/>
              <a:gd name="T53" fmla="*/ 626 h 640"/>
              <a:gd name="T54" fmla="*/ 926 w 2706"/>
              <a:gd name="T55" fmla="*/ 632 h 640"/>
              <a:gd name="T56" fmla="*/ 1028 w 2706"/>
              <a:gd name="T57" fmla="*/ 636 h 640"/>
              <a:gd name="T58" fmla="*/ 1126 w 2706"/>
              <a:gd name="T59" fmla="*/ 638 h 640"/>
              <a:gd name="T60" fmla="*/ 1220 w 2706"/>
              <a:gd name="T61" fmla="*/ 640 h 640"/>
              <a:gd name="T62" fmla="*/ 1312 w 2706"/>
              <a:gd name="T63" fmla="*/ 640 h 640"/>
              <a:gd name="T64" fmla="*/ 1402 w 2706"/>
              <a:gd name="T65" fmla="*/ 638 h 640"/>
              <a:gd name="T66" fmla="*/ 1490 w 2706"/>
              <a:gd name="T67" fmla="*/ 636 h 640"/>
              <a:gd name="T68" fmla="*/ 1574 w 2706"/>
              <a:gd name="T69" fmla="*/ 632 h 640"/>
              <a:gd name="T70" fmla="*/ 1656 w 2706"/>
              <a:gd name="T71" fmla="*/ 626 h 640"/>
              <a:gd name="T72" fmla="*/ 1734 w 2706"/>
              <a:gd name="T73" fmla="*/ 620 h 640"/>
              <a:gd name="T74" fmla="*/ 1812 w 2706"/>
              <a:gd name="T75" fmla="*/ 612 h 640"/>
              <a:gd name="T76" fmla="*/ 1886 w 2706"/>
              <a:gd name="T77" fmla="*/ 602 h 640"/>
              <a:gd name="T78" fmla="*/ 1960 w 2706"/>
              <a:gd name="T79" fmla="*/ 592 h 640"/>
              <a:gd name="T80" fmla="*/ 2030 w 2706"/>
              <a:gd name="T81" fmla="*/ 580 h 640"/>
              <a:gd name="T82" fmla="*/ 2100 w 2706"/>
              <a:gd name="T83" fmla="*/ 568 h 640"/>
              <a:gd name="T84" fmla="*/ 2166 w 2706"/>
              <a:gd name="T85" fmla="*/ 554 h 640"/>
              <a:gd name="T86" fmla="*/ 2232 w 2706"/>
              <a:gd name="T87" fmla="*/ 540 h 640"/>
              <a:gd name="T88" fmla="*/ 2296 w 2706"/>
              <a:gd name="T89" fmla="*/ 524 h 640"/>
              <a:gd name="T90" fmla="*/ 2358 w 2706"/>
              <a:gd name="T91" fmla="*/ 508 h 640"/>
              <a:gd name="T92" fmla="*/ 2418 w 2706"/>
              <a:gd name="T93" fmla="*/ 490 h 640"/>
              <a:gd name="T94" fmla="*/ 2478 w 2706"/>
              <a:gd name="T95" fmla="*/ 472 h 640"/>
              <a:gd name="T96" fmla="*/ 2592 w 2706"/>
              <a:gd name="T97" fmla="*/ 432 h 640"/>
              <a:gd name="T98" fmla="*/ 2702 w 2706"/>
              <a:gd name="T99" fmla="*/ 390 h 640"/>
              <a:gd name="T100" fmla="*/ 2702 w 2706"/>
              <a:gd name="T101" fmla="*/ 390 h 640"/>
              <a:gd name="T102" fmla="*/ 2706 w 2706"/>
              <a:gd name="T103" fmla="*/ 388 h 640"/>
              <a:gd name="T104" fmla="*/ 2706 w 2706"/>
              <a:gd name="T105" fmla="*/ 388 h 640"/>
              <a:gd name="T106" fmla="*/ 2706 w 2706"/>
              <a:gd name="T107" fmla="*/ 0 h 640"/>
              <a:gd name="T108" fmla="*/ 2706 w 2706"/>
              <a:gd name="T109" fmla="*/ 0 h 640"/>
              <a:gd name="T110" fmla="*/ 2700 w 2706"/>
              <a:gd name="T111" fmla="*/ 0 h 640"/>
              <a:gd name="T112" fmla="*/ 2700 w 2706"/>
              <a:gd name="T113" fmla="*/ 0 h 640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0" t="0" r="r" b="b"/>
            <a:pathLst>
              <a:path w="2706" h="640">
                <a:moveTo>
                  <a:pt x="2700" y="0"/>
                </a:moveTo>
                <a:lnTo>
                  <a:pt x="2700" y="0"/>
                </a:lnTo>
                <a:lnTo>
                  <a:pt x="2586" y="18"/>
                </a:lnTo>
                <a:lnTo>
                  <a:pt x="2470" y="38"/>
                </a:lnTo>
                <a:lnTo>
                  <a:pt x="2352" y="60"/>
                </a:lnTo>
                <a:lnTo>
                  <a:pt x="2230" y="82"/>
                </a:lnTo>
                <a:lnTo>
                  <a:pt x="2106" y="108"/>
                </a:lnTo>
                <a:lnTo>
                  <a:pt x="1978" y="134"/>
                </a:lnTo>
                <a:lnTo>
                  <a:pt x="1848" y="164"/>
                </a:lnTo>
                <a:lnTo>
                  <a:pt x="1714" y="194"/>
                </a:lnTo>
                <a:lnTo>
                  <a:pt x="1472" y="252"/>
                </a:lnTo>
                <a:lnTo>
                  <a:pt x="1236" y="304"/>
                </a:lnTo>
                <a:lnTo>
                  <a:pt x="1010" y="352"/>
                </a:lnTo>
                <a:lnTo>
                  <a:pt x="792" y="398"/>
                </a:lnTo>
                <a:lnTo>
                  <a:pt x="584" y="438"/>
                </a:lnTo>
                <a:lnTo>
                  <a:pt x="382" y="474"/>
                </a:lnTo>
                <a:lnTo>
                  <a:pt x="188" y="508"/>
                </a:lnTo>
                <a:lnTo>
                  <a:pt x="0" y="538"/>
                </a:lnTo>
                <a:lnTo>
                  <a:pt x="130" y="556"/>
                </a:lnTo>
                <a:lnTo>
                  <a:pt x="254" y="572"/>
                </a:lnTo>
                <a:lnTo>
                  <a:pt x="374" y="586"/>
                </a:lnTo>
                <a:lnTo>
                  <a:pt x="492" y="598"/>
                </a:lnTo>
                <a:lnTo>
                  <a:pt x="606" y="610"/>
                </a:lnTo>
                <a:lnTo>
                  <a:pt x="716" y="618"/>
                </a:lnTo>
                <a:lnTo>
                  <a:pt x="822" y="626"/>
                </a:lnTo>
                <a:lnTo>
                  <a:pt x="926" y="632"/>
                </a:lnTo>
                <a:lnTo>
                  <a:pt x="1028" y="636"/>
                </a:lnTo>
                <a:lnTo>
                  <a:pt x="1126" y="638"/>
                </a:lnTo>
                <a:lnTo>
                  <a:pt x="1220" y="640"/>
                </a:lnTo>
                <a:lnTo>
                  <a:pt x="1312" y="640"/>
                </a:lnTo>
                <a:lnTo>
                  <a:pt x="1402" y="638"/>
                </a:lnTo>
                <a:lnTo>
                  <a:pt x="1490" y="636"/>
                </a:lnTo>
                <a:lnTo>
                  <a:pt x="1574" y="632"/>
                </a:lnTo>
                <a:lnTo>
                  <a:pt x="1656" y="626"/>
                </a:lnTo>
                <a:lnTo>
                  <a:pt x="1734" y="620"/>
                </a:lnTo>
                <a:lnTo>
                  <a:pt x="1812" y="612"/>
                </a:lnTo>
                <a:lnTo>
                  <a:pt x="1886" y="602"/>
                </a:lnTo>
                <a:lnTo>
                  <a:pt x="1960" y="592"/>
                </a:lnTo>
                <a:lnTo>
                  <a:pt x="2030" y="580"/>
                </a:lnTo>
                <a:lnTo>
                  <a:pt x="2100" y="568"/>
                </a:lnTo>
                <a:lnTo>
                  <a:pt x="2166" y="554"/>
                </a:lnTo>
                <a:lnTo>
                  <a:pt x="2232" y="540"/>
                </a:lnTo>
                <a:lnTo>
                  <a:pt x="2296" y="524"/>
                </a:lnTo>
                <a:lnTo>
                  <a:pt x="2358" y="508"/>
                </a:lnTo>
                <a:lnTo>
                  <a:pt x="2418" y="490"/>
                </a:lnTo>
                <a:lnTo>
                  <a:pt x="2478" y="472"/>
                </a:lnTo>
                <a:lnTo>
                  <a:pt x="2592" y="432"/>
                </a:lnTo>
                <a:lnTo>
                  <a:pt x="2702" y="390"/>
                </a:lnTo>
                <a:lnTo>
                  <a:pt x="2706" y="388"/>
                </a:lnTo>
                <a:lnTo>
                  <a:pt x="2706" y="0"/>
                </a:lnTo>
                <a:lnTo>
                  <a:pt x="2700" y="0"/>
                </a:lnTo>
                <a:close/>
              </a:path>
            </a:pathLst>
          </a:custGeom>
          <a:solidFill>
            <a:schemeClr val="bg2">
              <a:alpha val="29019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l-GR" dirty="0">
              <a:latin typeface="Arial" pitchFamily="34" charset="0"/>
            </a:endParaRPr>
          </a:p>
        </p:txBody>
      </p:sp>
      <p:sp>
        <p:nvSpPr>
          <p:cNvPr id="6" name="Freeform 18"/>
          <p:cNvSpPr>
            <a:spLocks/>
          </p:cNvSpPr>
          <p:nvPr/>
        </p:nvSpPr>
        <p:spPr bwMode="hidden">
          <a:xfrm>
            <a:off x="2619375" y="4075113"/>
            <a:ext cx="5545138" cy="850900"/>
          </a:xfrm>
          <a:custGeom>
            <a:avLst/>
            <a:gdLst>
              <a:gd name="T0" fmla="*/ 5216 w 5216"/>
              <a:gd name="T1" fmla="*/ 714 h 762"/>
              <a:gd name="T2" fmla="*/ 4984 w 5216"/>
              <a:gd name="T3" fmla="*/ 686 h 762"/>
              <a:gd name="T4" fmla="*/ 4478 w 5216"/>
              <a:gd name="T5" fmla="*/ 610 h 762"/>
              <a:gd name="T6" fmla="*/ 3914 w 5216"/>
              <a:gd name="T7" fmla="*/ 508 h 762"/>
              <a:gd name="T8" fmla="*/ 3286 w 5216"/>
              <a:gd name="T9" fmla="*/ 374 h 762"/>
              <a:gd name="T10" fmla="*/ 2946 w 5216"/>
              <a:gd name="T11" fmla="*/ 296 h 762"/>
              <a:gd name="T12" fmla="*/ 2682 w 5216"/>
              <a:gd name="T13" fmla="*/ 236 h 762"/>
              <a:gd name="T14" fmla="*/ 2430 w 5216"/>
              <a:gd name="T15" fmla="*/ 184 h 762"/>
              <a:gd name="T16" fmla="*/ 2190 w 5216"/>
              <a:gd name="T17" fmla="*/ 140 h 762"/>
              <a:gd name="T18" fmla="*/ 1960 w 5216"/>
              <a:gd name="T19" fmla="*/ 102 h 762"/>
              <a:gd name="T20" fmla="*/ 1740 w 5216"/>
              <a:gd name="T21" fmla="*/ 72 h 762"/>
              <a:gd name="T22" fmla="*/ 1334 w 5216"/>
              <a:gd name="T23" fmla="*/ 28 h 762"/>
              <a:gd name="T24" fmla="*/ 970 w 5216"/>
              <a:gd name="T25" fmla="*/ 4 h 762"/>
              <a:gd name="T26" fmla="*/ 644 w 5216"/>
              <a:gd name="T27" fmla="*/ 0 h 762"/>
              <a:gd name="T28" fmla="*/ 358 w 5216"/>
              <a:gd name="T29" fmla="*/ 10 h 762"/>
              <a:gd name="T30" fmla="*/ 110 w 5216"/>
              <a:gd name="T31" fmla="*/ 32 h 762"/>
              <a:gd name="T32" fmla="*/ 0 w 5216"/>
              <a:gd name="T33" fmla="*/ 48 h 762"/>
              <a:gd name="T34" fmla="*/ 314 w 5216"/>
              <a:gd name="T35" fmla="*/ 86 h 762"/>
              <a:gd name="T36" fmla="*/ 652 w 5216"/>
              <a:gd name="T37" fmla="*/ 140 h 762"/>
              <a:gd name="T38" fmla="*/ 1014 w 5216"/>
              <a:gd name="T39" fmla="*/ 210 h 762"/>
              <a:gd name="T40" fmla="*/ 1402 w 5216"/>
              <a:gd name="T41" fmla="*/ 296 h 762"/>
              <a:gd name="T42" fmla="*/ 1756 w 5216"/>
              <a:gd name="T43" fmla="*/ 378 h 762"/>
              <a:gd name="T44" fmla="*/ 2408 w 5216"/>
              <a:gd name="T45" fmla="*/ 516 h 762"/>
              <a:gd name="T46" fmla="*/ 2708 w 5216"/>
              <a:gd name="T47" fmla="*/ 572 h 762"/>
              <a:gd name="T48" fmla="*/ 2992 w 5216"/>
              <a:gd name="T49" fmla="*/ 620 h 762"/>
              <a:gd name="T50" fmla="*/ 3260 w 5216"/>
              <a:gd name="T51" fmla="*/ 662 h 762"/>
              <a:gd name="T52" fmla="*/ 3512 w 5216"/>
              <a:gd name="T53" fmla="*/ 694 h 762"/>
              <a:gd name="T54" fmla="*/ 3750 w 5216"/>
              <a:gd name="T55" fmla="*/ 722 h 762"/>
              <a:gd name="T56" fmla="*/ 3974 w 5216"/>
              <a:gd name="T57" fmla="*/ 740 h 762"/>
              <a:gd name="T58" fmla="*/ 4184 w 5216"/>
              <a:gd name="T59" fmla="*/ 754 h 762"/>
              <a:gd name="T60" fmla="*/ 4384 w 5216"/>
              <a:gd name="T61" fmla="*/ 762 h 762"/>
              <a:gd name="T62" fmla="*/ 4570 w 5216"/>
              <a:gd name="T63" fmla="*/ 762 h 762"/>
              <a:gd name="T64" fmla="*/ 4746 w 5216"/>
              <a:gd name="T65" fmla="*/ 758 h 762"/>
              <a:gd name="T66" fmla="*/ 4912 w 5216"/>
              <a:gd name="T67" fmla="*/ 748 h 762"/>
              <a:gd name="T68" fmla="*/ 5068 w 5216"/>
              <a:gd name="T69" fmla="*/ 732 h 762"/>
              <a:gd name="T70" fmla="*/ 5216 w 5216"/>
              <a:gd name="T71" fmla="*/ 714 h 762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0" t="0" r="r" b="b"/>
            <a:pathLst>
              <a:path w="5216" h="762">
                <a:moveTo>
                  <a:pt x="5216" y="714"/>
                </a:moveTo>
                <a:lnTo>
                  <a:pt x="5216" y="714"/>
                </a:lnTo>
                <a:lnTo>
                  <a:pt x="5102" y="700"/>
                </a:lnTo>
                <a:lnTo>
                  <a:pt x="4984" y="686"/>
                </a:lnTo>
                <a:lnTo>
                  <a:pt x="4738" y="652"/>
                </a:lnTo>
                <a:lnTo>
                  <a:pt x="4478" y="610"/>
                </a:lnTo>
                <a:lnTo>
                  <a:pt x="4204" y="564"/>
                </a:lnTo>
                <a:lnTo>
                  <a:pt x="3914" y="508"/>
                </a:lnTo>
                <a:lnTo>
                  <a:pt x="3608" y="446"/>
                </a:lnTo>
                <a:lnTo>
                  <a:pt x="3286" y="374"/>
                </a:lnTo>
                <a:lnTo>
                  <a:pt x="2946" y="296"/>
                </a:lnTo>
                <a:lnTo>
                  <a:pt x="2812" y="266"/>
                </a:lnTo>
                <a:lnTo>
                  <a:pt x="2682" y="236"/>
                </a:lnTo>
                <a:lnTo>
                  <a:pt x="2556" y="210"/>
                </a:lnTo>
                <a:lnTo>
                  <a:pt x="2430" y="184"/>
                </a:lnTo>
                <a:lnTo>
                  <a:pt x="2308" y="162"/>
                </a:lnTo>
                <a:lnTo>
                  <a:pt x="2190" y="140"/>
                </a:lnTo>
                <a:lnTo>
                  <a:pt x="2074" y="120"/>
                </a:lnTo>
                <a:lnTo>
                  <a:pt x="1960" y="102"/>
                </a:lnTo>
                <a:lnTo>
                  <a:pt x="1850" y="86"/>
                </a:lnTo>
                <a:lnTo>
                  <a:pt x="1740" y="72"/>
                </a:lnTo>
                <a:lnTo>
                  <a:pt x="1532" y="46"/>
                </a:lnTo>
                <a:lnTo>
                  <a:pt x="1334" y="28"/>
                </a:lnTo>
                <a:lnTo>
                  <a:pt x="1148" y="14"/>
                </a:lnTo>
                <a:lnTo>
                  <a:pt x="970" y="4"/>
                </a:lnTo>
                <a:lnTo>
                  <a:pt x="802" y="0"/>
                </a:lnTo>
                <a:lnTo>
                  <a:pt x="644" y="0"/>
                </a:lnTo>
                <a:lnTo>
                  <a:pt x="496" y="4"/>
                </a:lnTo>
                <a:lnTo>
                  <a:pt x="358" y="10"/>
                </a:lnTo>
                <a:lnTo>
                  <a:pt x="230" y="20"/>
                </a:lnTo>
                <a:lnTo>
                  <a:pt x="110" y="32"/>
                </a:lnTo>
                <a:lnTo>
                  <a:pt x="0" y="48"/>
                </a:lnTo>
                <a:lnTo>
                  <a:pt x="154" y="66"/>
                </a:lnTo>
                <a:lnTo>
                  <a:pt x="314" y="86"/>
                </a:lnTo>
                <a:lnTo>
                  <a:pt x="480" y="112"/>
                </a:lnTo>
                <a:lnTo>
                  <a:pt x="652" y="140"/>
                </a:lnTo>
                <a:lnTo>
                  <a:pt x="830" y="174"/>
                </a:lnTo>
                <a:lnTo>
                  <a:pt x="1014" y="210"/>
                </a:lnTo>
                <a:lnTo>
                  <a:pt x="1206" y="250"/>
                </a:lnTo>
                <a:lnTo>
                  <a:pt x="1402" y="296"/>
                </a:lnTo>
                <a:lnTo>
                  <a:pt x="1756" y="378"/>
                </a:lnTo>
                <a:lnTo>
                  <a:pt x="2092" y="450"/>
                </a:lnTo>
                <a:lnTo>
                  <a:pt x="2408" y="516"/>
                </a:lnTo>
                <a:lnTo>
                  <a:pt x="2562" y="544"/>
                </a:lnTo>
                <a:lnTo>
                  <a:pt x="2708" y="572"/>
                </a:lnTo>
                <a:lnTo>
                  <a:pt x="2852" y="598"/>
                </a:lnTo>
                <a:lnTo>
                  <a:pt x="2992" y="620"/>
                </a:lnTo>
                <a:lnTo>
                  <a:pt x="3128" y="642"/>
                </a:lnTo>
                <a:lnTo>
                  <a:pt x="3260" y="662"/>
                </a:lnTo>
                <a:lnTo>
                  <a:pt x="3388" y="678"/>
                </a:lnTo>
                <a:lnTo>
                  <a:pt x="3512" y="694"/>
                </a:lnTo>
                <a:lnTo>
                  <a:pt x="3632" y="708"/>
                </a:lnTo>
                <a:lnTo>
                  <a:pt x="3750" y="722"/>
                </a:lnTo>
                <a:lnTo>
                  <a:pt x="3864" y="732"/>
                </a:lnTo>
                <a:lnTo>
                  <a:pt x="3974" y="740"/>
                </a:lnTo>
                <a:lnTo>
                  <a:pt x="4080" y="748"/>
                </a:lnTo>
                <a:lnTo>
                  <a:pt x="4184" y="754"/>
                </a:lnTo>
                <a:lnTo>
                  <a:pt x="4286" y="758"/>
                </a:lnTo>
                <a:lnTo>
                  <a:pt x="4384" y="762"/>
                </a:lnTo>
                <a:lnTo>
                  <a:pt x="4478" y="762"/>
                </a:lnTo>
                <a:lnTo>
                  <a:pt x="4570" y="762"/>
                </a:lnTo>
                <a:lnTo>
                  <a:pt x="4660" y="760"/>
                </a:lnTo>
                <a:lnTo>
                  <a:pt x="4746" y="758"/>
                </a:lnTo>
                <a:lnTo>
                  <a:pt x="4830" y="754"/>
                </a:lnTo>
                <a:lnTo>
                  <a:pt x="4912" y="748"/>
                </a:lnTo>
                <a:lnTo>
                  <a:pt x="4992" y="740"/>
                </a:lnTo>
                <a:lnTo>
                  <a:pt x="5068" y="732"/>
                </a:lnTo>
                <a:lnTo>
                  <a:pt x="5144" y="724"/>
                </a:lnTo>
                <a:lnTo>
                  <a:pt x="5216" y="714"/>
                </a:lnTo>
                <a:close/>
              </a:path>
            </a:pathLst>
          </a:custGeom>
          <a:solidFill>
            <a:schemeClr val="bg2">
              <a:alpha val="39999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l-GR" dirty="0">
              <a:latin typeface="Arial" pitchFamily="34" charset="0"/>
            </a:endParaRPr>
          </a:p>
        </p:txBody>
      </p:sp>
      <p:sp>
        <p:nvSpPr>
          <p:cNvPr id="7" name="Freeform 22"/>
          <p:cNvSpPr>
            <a:spLocks/>
          </p:cNvSpPr>
          <p:nvPr/>
        </p:nvSpPr>
        <p:spPr bwMode="hidden">
          <a:xfrm>
            <a:off x="2828925" y="4087813"/>
            <a:ext cx="5467350" cy="774700"/>
          </a:xfrm>
          <a:custGeom>
            <a:avLst/>
            <a:gdLst>
              <a:gd name="T0" fmla="*/ 0 w 5144"/>
              <a:gd name="T1" fmla="*/ 70 h 694"/>
              <a:gd name="T2" fmla="*/ 0 w 5144"/>
              <a:gd name="T3" fmla="*/ 70 h 694"/>
              <a:gd name="T4" fmla="*/ 18 w 5144"/>
              <a:gd name="T5" fmla="*/ 66 h 694"/>
              <a:gd name="T6" fmla="*/ 72 w 5144"/>
              <a:gd name="T7" fmla="*/ 56 h 694"/>
              <a:gd name="T8" fmla="*/ 164 w 5144"/>
              <a:gd name="T9" fmla="*/ 42 h 694"/>
              <a:gd name="T10" fmla="*/ 224 w 5144"/>
              <a:gd name="T11" fmla="*/ 34 h 694"/>
              <a:gd name="T12" fmla="*/ 294 w 5144"/>
              <a:gd name="T13" fmla="*/ 26 h 694"/>
              <a:gd name="T14" fmla="*/ 372 w 5144"/>
              <a:gd name="T15" fmla="*/ 20 h 694"/>
              <a:gd name="T16" fmla="*/ 462 w 5144"/>
              <a:gd name="T17" fmla="*/ 14 h 694"/>
              <a:gd name="T18" fmla="*/ 560 w 5144"/>
              <a:gd name="T19" fmla="*/ 8 h 694"/>
              <a:gd name="T20" fmla="*/ 670 w 5144"/>
              <a:gd name="T21" fmla="*/ 4 h 694"/>
              <a:gd name="T22" fmla="*/ 790 w 5144"/>
              <a:gd name="T23" fmla="*/ 2 h 694"/>
              <a:gd name="T24" fmla="*/ 920 w 5144"/>
              <a:gd name="T25" fmla="*/ 0 h 694"/>
              <a:gd name="T26" fmla="*/ 1060 w 5144"/>
              <a:gd name="T27" fmla="*/ 2 h 694"/>
              <a:gd name="T28" fmla="*/ 1210 w 5144"/>
              <a:gd name="T29" fmla="*/ 6 h 694"/>
              <a:gd name="T30" fmla="*/ 1372 w 5144"/>
              <a:gd name="T31" fmla="*/ 14 h 694"/>
              <a:gd name="T32" fmla="*/ 1544 w 5144"/>
              <a:gd name="T33" fmla="*/ 24 h 694"/>
              <a:gd name="T34" fmla="*/ 1726 w 5144"/>
              <a:gd name="T35" fmla="*/ 40 h 694"/>
              <a:gd name="T36" fmla="*/ 1920 w 5144"/>
              <a:gd name="T37" fmla="*/ 58 h 694"/>
              <a:gd name="T38" fmla="*/ 2126 w 5144"/>
              <a:gd name="T39" fmla="*/ 80 h 694"/>
              <a:gd name="T40" fmla="*/ 2342 w 5144"/>
              <a:gd name="T41" fmla="*/ 106 h 694"/>
              <a:gd name="T42" fmla="*/ 2570 w 5144"/>
              <a:gd name="T43" fmla="*/ 138 h 694"/>
              <a:gd name="T44" fmla="*/ 2808 w 5144"/>
              <a:gd name="T45" fmla="*/ 174 h 694"/>
              <a:gd name="T46" fmla="*/ 3058 w 5144"/>
              <a:gd name="T47" fmla="*/ 216 h 694"/>
              <a:gd name="T48" fmla="*/ 3320 w 5144"/>
              <a:gd name="T49" fmla="*/ 266 h 694"/>
              <a:gd name="T50" fmla="*/ 3594 w 5144"/>
              <a:gd name="T51" fmla="*/ 320 h 694"/>
              <a:gd name="T52" fmla="*/ 3880 w 5144"/>
              <a:gd name="T53" fmla="*/ 380 h 694"/>
              <a:gd name="T54" fmla="*/ 4178 w 5144"/>
              <a:gd name="T55" fmla="*/ 448 h 694"/>
              <a:gd name="T56" fmla="*/ 4488 w 5144"/>
              <a:gd name="T57" fmla="*/ 522 h 694"/>
              <a:gd name="T58" fmla="*/ 4810 w 5144"/>
              <a:gd name="T59" fmla="*/ 604 h 694"/>
              <a:gd name="T60" fmla="*/ 5144 w 5144"/>
              <a:gd name="T61" fmla="*/ 694 h 694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0" t="0" r="r" b="b"/>
            <a:pathLst>
              <a:path w="5144" h="694">
                <a:moveTo>
                  <a:pt x="0" y="70"/>
                </a:moveTo>
                <a:lnTo>
                  <a:pt x="0" y="70"/>
                </a:lnTo>
                <a:lnTo>
                  <a:pt x="18" y="66"/>
                </a:lnTo>
                <a:lnTo>
                  <a:pt x="72" y="56"/>
                </a:lnTo>
                <a:lnTo>
                  <a:pt x="164" y="42"/>
                </a:lnTo>
                <a:lnTo>
                  <a:pt x="224" y="34"/>
                </a:lnTo>
                <a:lnTo>
                  <a:pt x="294" y="26"/>
                </a:lnTo>
                <a:lnTo>
                  <a:pt x="372" y="20"/>
                </a:lnTo>
                <a:lnTo>
                  <a:pt x="462" y="14"/>
                </a:lnTo>
                <a:lnTo>
                  <a:pt x="560" y="8"/>
                </a:lnTo>
                <a:lnTo>
                  <a:pt x="670" y="4"/>
                </a:lnTo>
                <a:lnTo>
                  <a:pt x="790" y="2"/>
                </a:lnTo>
                <a:lnTo>
                  <a:pt x="920" y="0"/>
                </a:lnTo>
                <a:lnTo>
                  <a:pt x="1060" y="2"/>
                </a:lnTo>
                <a:lnTo>
                  <a:pt x="1210" y="6"/>
                </a:lnTo>
                <a:lnTo>
                  <a:pt x="1372" y="14"/>
                </a:lnTo>
                <a:lnTo>
                  <a:pt x="1544" y="24"/>
                </a:lnTo>
                <a:lnTo>
                  <a:pt x="1726" y="40"/>
                </a:lnTo>
                <a:lnTo>
                  <a:pt x="1920" y="58"/>
                </a:lnTo>
                <a:lnTo>
                  <a:pt x="2126" y="80"/>
                </a:lnTo>
                <a:lnTo>
                  <a:pt x="2342" y="106"/>
                </a:lnTo>
                <a:lnTo>
                  <a:pt x="2570" y="138"/>
                </a:lnTo>
                <a:lnTo>
                  <a:pt x="2808" y="174"/>
                </a:lnTo>
                <a:lnTo>
                  <a:pt x="3058" y="216"/>
                </a:lnTo>
                <a:lnTo>
                  <a:pt x="3320" y="266"/>
                </a:lnTo>
                <a:lnTo>
                  <a:pt x="3594" y="320"/>
                </a:lnTo>
                <a:lnTo>
                  <a:pt x="3880" y="380"/>
                </a:lnTo>
                <a:lnTo>
                  <a:pt x="4178" y="448"/>
                </a:lnTo>
                <a:lnTo>
                  <a:pt x="4488" y="522"/>
                </a:lnTo>
                <a:lnTo>
                  <a:pt x="4810" y="604"/>
                </a:lnTo>
                <a:lnTo>
                  <a:pt x="5144" y="694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l-GR" dirty="0">
              <a:latin typeface="Arial" pitchFamily="34" charset="0"/>
            </a:endParaRPr>
          </a:p>
        </p:txBody>
      </p:sp>
      <p:sp>
        <p:nvSpPr>
          <p:cNvPr id="8" name="Freeform 26"/>
          <p:cNvSpPr>
            <a:spLocks/>
          </p:cNvSpPr>
          <p:nvPr/>
        </p:nvSpPr>
        <p:spPr bwMode="hidden">
          <a:xfrm>
            <a:off x="5610225" y="4073525"/>
            <a:ext cx="3306763" cy="652463"/>
          </a:xfrm>
          <a:custGeom>
            <a:avLst/>
            <a:gdLst>
              <a:gd name="T0" fmla="*/ 0 w 3112"/>
              <a:gd name="T1" fmla="*/ 584 h 584"/>
              <a:gd name="T2" fmla="*/ 0 w 3112"/>
              <a:gd name="T3" fmla="*/ 584 h 584"/>
              <a:gd name="T4" fmla="*/ 90 w 3112"/>
              <a:gd name="T5" fmla="*/ 560 h 584"/>
              <a:gd name="T6" fmla="*/ 336 w 3112"/>
              <a:gd name="T7" fmla="*/ 498 h 584"/>
              <a:gd name="T8" fmla="*/ 506 w 3112"/>
              <a:gd name="T9" fmla="*/ 456 h 584"/>
              <a:gd name="T10" fmla="*/ 702 w 3112"/>
              <a:gd name="T11" fmla="*/ 410 h 584"/>
              <a:gd name="T12" fmla="*/ 920 w 3112"/>
              <a:gd name="T13" fmla="*/ 360 h 584"/>
              <a:gd name="T14" fmla="*/ 1154 w 3112"/>
              <a:gd name="T15" fmla="*/ 306 h 584"/>
              <a:gd name="T16" fmla="*/ 1402 w 3112"/>
              <a:gd name="T17" fmla="*/ 254 h 584"/>
              <a:gd name="T18" fmla="*/ 1656 w 3112"/>
              <a:gd name="T19" fmla="*/ 202 h 584"/>
              <a:gd name="T20" fmla="*/ 1916 w 3112"/>
              <a:gd name="T21" fmla="*/ 154 h 584"/>
              <a:gd name="T22" fmla="*/ 2174 w 3112"/>
              <a:gd name="T23" fmla="*/ 108 h 584"/>
              <a:gd name="T24" fmla="*/ 2302 w 3112"/>
              <a:gd name="T25" fmla="*/ 88 h 584"/>
              <a:gd name="T26" fmla="*/ 2426 w 3112"/>
              <a:gd name="T27" fmla="*/ 68 h 584"/>
              <a:gd name="T28" fmla="*/ 2550 w 3112"/>
              <a:gd name="T29" fmla="*/ 52 h 584"/>
              <a:gd name="T30" fmla="*/ 2670 w 3112"/>
              <a:gd name="T31" fmla="*/ 36 h 584"/>
              <a:gd name="T32" fmla="*/ 2788 w 3112"/>
              <a:gd name="T33" fmla="*/ 24 h 584"/>
              <a:gd name="T34" fmla="*/ 2900 w 3112"/>
              <a:gd name="T35" fmla="*/ 14 h 584"/>
              <a:gd name="T36" fmla="*/ 3008 w 3112"/>
              <a:gd name="T37" fmla="*/ 6 h 584"/>
              <a:gd name="T38" fmla="*/ 3112 w 3112"/>
              <a:gd name="T39" fmla="*/ 0 h 584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3112" h="584">
                <a:moveTo>
                  <a:pt x="0" y="584"/>
                </a:moveTo>
                <a:lnTo>
                  <a:pt x="0" y="584"/>
                </a:lnTo>
                <a:lnTo>
                  <a:pt x="90" y="560"/>
                </a:lnTo>
                <a:lnTo>
                  <a:pt x="336" y="498"/>
                </a:lnTo>
                <a:lnTo>
                  <a:pt x="506" y="456"/>
                </a:lnTo>
                <a:lnTo>
                  <a:pt x="702" y="410"/>
                </a:lnTo>
                <a:lnTo>
                  <a:pt x="920" y="360"/>
                </a:lnTo>
                <a:lnTo>
                  <a:pt x="1154" y="306"/>
                </a:lnTo>
                <a:lnTo>
                  <a:pt x="1402" y="254"/>
                </a:lnTo>
                <a:lnTo>
                  <a:pt x="1656" y="202"/>
                </a:lnTo>
                <a:lnTo>
                  <a:pt x="1916" y="154"/>
                </a:lnTo>
                <a:lnTo>
                  <a:pt x="2174" y="108"/>
                </a:lnTo>
                <a:lnTo>
                  <a:pt x="2302" y="88"/>
                </a:lnTo>
                <a:lnTo>
                  <a:pt x="2426" y="68"/>
                </a:lnTo>
                <a:lnTo>
                  <a:pt x="2550" y="52"/>
                </a:lnTo>
                <a:lnTo>
                  <a:pt x="2670" y="36"/>
                </a:lnTo>
                <a:lnTo>
                  <a:pt x="2788" y="24"/>
                </a:lnTo>
                <a:lnTo>
                  <a:pt x="2900" y="14"/>
                </a:lnTo>
                <a:lnTo>
                  <a:pt x="3008" y="6"/>
                </a:lnTo>
                <a:lnTo>
                  <a:pt x="3112" y="0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l-GR" dirty="0">
              <a:latin typeface="Arial" pitchFamily="34" charset="0"/>
            </a:endParaRPr>
          </a:p>
        </p:txBody>
      </p:sp>
      <p:sp useBgFill="1">
        <p:nvSpPr>
          <p:cNvPr id="9" name="Freeform 10"/>
          <p:cNvSpPr>
            <a:spLocks/>
          </p:cNvSpPr>
          <p:nvPr/>
        </p:nvSpPr>
        <p:spPr bwMode="hidden">
          <a:xfrm>
            <a:off x="211138" y="4059238"/>
            <a:ext cx="8723312" cy="1328737"/>
          </a:xfrm>
          <a:custGeom>
            <a:avLst/>
            <a:gdLst>
              <a:gd name="T0" fmla="*/ 8192 w 8196"/>
              <a:gd name="T1" fmla="*/ 512 h 1192"/>
              <a:gd name="T2" fmla="*/ 8040 w 8196"/>
              <a:gd name="T3" fmla="*/ 570 h 1192"/>
              <a:gd name="T4" fmla="*/ 7878 w 8196"/>
              <a:gd name="T5" fmla="*/ 620 h 1192"/>
              <a:gd name="T6" fmla="*/ 7706 w 8196"/>
              <a:gd name="T7" fmla="*/ 666 h 1192"/>
              <a:gd name="T8" fmla="*/ 7522 w 8196"/>
              <a:gd name="T9" fmla="*/ 702 h 1192"/>
              <a:gd name="T10" fmla="*/ 7322 w 8196"/>
              <a:gd name="T11" fmla="*/ 730 h 1192"/>
              <a:gd name="T12" fmla="*/ 7106 w 8196"/>
              <a:gd name="T13" fmla="*/ 750 h 1192"/>
              <a:gd name="T14" fmla="*/ 6872 w 8196"/>
              <a:gd name="T15" fmla="*/ 762 h 1192"/>
              <a:gd name="T16" fmla="*/ 6618 w 8196"/>
              <a:gd name="T17" fmla="*/ 760 h 1192"/>
              <a:gd name="T18" fmla="*/ 6342 w 8196"/>
              <a:gd name="T19" fmla="*/ 750 h 1192"/>
              <a:gd name="T20" fmla="*/ 6042 w 8196"/>
              <a:gd name="T21" fmla="*/ 726 h 1192"/>
              <a:gd name="T22" fmla="*/ 5716 w 8196"/>
              <a:gd name="T23" fmla="*/ 690 h 1192"/>
              <a:gd name="T24" fmla="*/ 5364 w 8196"/>
              <a:gd name="T25" fmla="*/ 642 h 1192"/>
              <a:gd name="T26" fmla="*/ 4982 w 8196"/>
              <a:gd name="T27" fmla="*/ 578 h 1192"/>
              <a:gd name="T28" fmla="*/ 4568 w 8196"/>
              <a:gd name="T29" fmla="*/ 500 h 1192"/>
              <a:gd name="T30" fmla="*/ 4122 w 8196"/>
              <a:gd name="T31" fmla="*/ 406 h 1192"/>
              <a:gd name="T32" fmla="*/ 3640 w 8196"/>
              <a:gd name="T33" fmla="*/ 296 h 1192"/>
              <a:gd name="T34" fmla="*/ 3396 w 8196"/>
              <a:gd name="T35" fmla="*/ 240 h 1192"/>
              <a:gd name="T36" fmla="*/ 2934 w 8196"/>
              <a:gd name="T37" fmla="*/ 148 h 1192"/>
              <a:gd name="T38" fmla="*/ 2512 w 8196"/>
              <a:gd name="T39" fmla="*/ 82 h 1192"/>
              <a:gd name="T40" fmla="*/ 2126 w 8196"/>
              <a:gd name="T41" fmla="*/ 36 h 1192"/>
              <a:gd name="T42" fmla="*/ 1776 w 8196"/>
              <a:gd name="T43" fmla="*/ 10 h 1192"/>
              <a:gd name="T44" fmla="*/ 1462 w 8196"/>
              <a:gd name="T45" fmla="*/ 0 h 1192"/>
              <a:gd name="T46" fmla="*/ 1182 w 8196"/>
              <a:gd name="T47" fmla="*/ 4 h 1192"/>
              <a:gd name="T48" fmla="*/ 934 w 8196"/>
              <a:gd name="T49" fmla="*/ 20 h 1192"/>
              <a:gd name="T50" fmla="*/ 716 w 8196"/>
              <a:gd name="T51" fmla="*/ 44 h 1192"/>
              <a:gd name="T52" fmla="*/ 530 w 8196"/>
              <a:gd name="T53" fmla="*/ 74 h 1192"/>
              <a:gd name="T54" fmla="*/ 374 w 8196"/>
              <a:gd name="T55" fmla="*/ 108 h 1192"/>
              <a:gd name="T56" fmla="*/ 248 w 8196"/>
              <a:gd name="T57" fmla="*/ 144 h 1192"/>
              <a:gd name="T58" fmla="*/ 148 w 8196"/>
              <a:gd name="T59" fmla="*/ 176 h 1192"/>
              <a:gd name="T60" fmla="*/ 48 w 8196"/>
              <a:gd name="T61" fmla="*/ 216 h 1192"/>
              <a:gd name="T62" fmla="*/ 0 w 8196"/>
              <a:gd name="T63" fmla="*/ 240 h 1192"/>
              <a:gd name="T64" fmla="*/ 8192 w 8196"/>
              <a:gd name="T65" fmla="*/ 1192 h 1192"/>
              <a:gd name="T66" fmla="*/ 8196 w 8196"/>
              <a:gd name="T67" fmla="*/ 1186 h 1192"/>
              <a:gd name="T68" fmla="*/ 8196 w 8196"/>
              <a:gd name="T69" fmla="*/ 510 h 1192"/>
              <a:gd name="T70" fmla="*/ 8192 w 8196"/>
              <a:gd name="T71" fmla="*/ 512 h 1192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0" t="0" r="r" b="b"/>
            <a:pathLst>
              <a:path w="8196" h="1192">
                <a:moveTo>
                  <a:pt x="8192" y="512"/>
                </a:moveTo>
                <a:lnTo>
                  <a:pt x="8192" y="512"/>
                </a:lnTo>
                <a:lnTo>
                  <a:pt x="8116" y="542"/>
                </a:lnTo>
                <a:lnTo>
                  <a:pt x="8040" y="570"/>
                </a:lnTo>
                <a:lnTo>
                  <a:pt x="7960" y="596"/>
                </a:lnTo>
                <a:lnTo>
                  <a:pt x="7878" y="620"/>
                </a:lnTo>
                <a:lnTo>
                  <a:pt x="7794" y="644"/>
                </a:lnTo>
                <a:lnTo>
                  <a:pt x="7706" y="666"/>
                </a:lnTo>
                <a:lnTo>
                  <a:pt x="7616" y="684"/>
                </a:lnTo>
                <a:lnTo>
                  <a:pt x="7522" y="702"/>
                </a:lnTo>
                <a:lnTo>
                  <a:pt x="7424" y="718"/>
                </a:lnTo>
                <a:lnTo>
                  <a:pt x="7322" y="730"/>
                </a:lnTo>
                <a:lnTo>
                  <a:pt x="7216" y="742"/>
                </a:lnTo>
                <a:lnTo>
                  <a:pt x="7106" y="750"/>
                </a:lnTo>
                <a:lnTo>
                  <a:pt x="6992" y="758"/>
                </a:lnTo>
                <a:lnTo>
                  <a:pt x="6872" y="762"/>
                </a:lnTo>
                <a:lnTo>
                  <a:pt x="6748" y="762"/>
                </a:lnTo>
                <a:lnTo>
                  <a:pt x="6618" y="760"/>
                </a:lnTo>
                <a:lnTo>
                  <a:pt x="6482" y="756"/>
                </a:lnTo>
                <a:lnTo>
                  <a:pt x="6342" y="750"/>
                </a:lnTo>
                <a:lnTo>
                  <a:pt x="6196" y="740"/>
                </a:lnTo>
                <a:lnTo>
                  <a:pt x="6042" y="726"/>
                </a:lnTo>
                <a:lnTo>
                  <a:pt x="5882" y="710"/>
                </a:lnTo>
                <a:lnTo>
                  <a:pt x="5716" y="690"/>
                </a:lnTo>
                <a:lnTo>
                  <a:pt x="5544" y="668"/>
                </a:lnTo>
                <a:lnTo>
                  <a:pt x="5364" y="642"/>
                </a:lnTo>
                <a:lnTo>
                  <a:pt x="5176" y="612"/>
                </a:lnTo>
                <a:lnTo>
                  <a:pt x="4982" y="578"/>
                </a:lnTo>
                <a:lnTo>
                  <a:pt x="4778" y="540"/>
                </a:lnTo>
                <a:lnTo>
                  <a:pt x="4568" y="500"/>
                </a:lnTo>
                <a:lnTo>
                  <a:pt x="4348" y="454"/>
                </a:lnTo>
                <a:lnTo>
                  <a:pt x="4122" y="406"/>
                </a:lnTo>
                <a:lnTo>
                  <a:pt x="3886" y="354"/>
                </a:lnTo>
                <a:lnTo>
                  <a:pt x="3640" y="296"/>
                </a:lnTo>
                <a:lnTo>
                  <a:pt x="3396" y="240"/>
                </a:lnTo>
                <a:lnTo>
                  <a:pt x="3160" y="192"/>
                </a:lnTo>
                <a:lnTo>
                  <a:pt x="2934" y="148"/>
                </a:lnTo>
                <a:lnTo>
                  <a:pt x="2718" y="112"/>
                </a:lnTo>
                <a:lnTo>
                  <a:pt x="2512" y="82"/>
                </a:lnTo>
                <a:lnTo>
                  <a:pt x="2314" y="56"/>
                </a:lnTo>
                <a:lnTo>
                  <a:pt x="2126" y="36"/>
                </a:lnTo>
                <a:lnTo>
                  <a:pt x="1948" y="20"/>
                </a:lnTo>
                <a:lnTo>
                  <a:pt x="1776" y="10"/>
                </a:lnTo>
                <a:lnTo>
                  <a:pt x="1616" y="2"/>
                </a:lnTo>
                <a:lnTo>
                  <a:pt x="1462" y="0"/>
                </a:lnTo>
                <a:lnTo>
                  <a:pt x="1318" y="0"/>
                </a:lnTo>
                <a:lnTo>
                  <a:pt x="1182" y="4"/>
                </a:lnTo>
                <a:lnTo>
                  <a:pt x="1054" y="10"/>
                </a:lnTo>
                <a:lnTo>
                  <a:pt x="934" y="20"/>
                </a:lnTo>
                <a:lnTo>
                  <a:pt x="822" y="30"/>
                </a:lnTo>
                <a:lnTo>
                  <a:pt x="716" y="44"/>
                </a:lnTo>
                <a:lnTo>
                  <a:pt x="620" y="58"/>
                </a:lnTo>
                <a:lnTo>
                  <a:pt x="530" y="74"/>
                </a:lnTo>
                <a:lnTo>
                  <a:pt x="450" y="92"/>
                </a:lnTo>
                <a:lnTo>
                  <a:pt x="374" y="108"/>
                </a:lnTo>
                <a:lnTo>
                  <a:pt x="308" y="126"/>
                </a:lnTo>
                <a:lnTo>
                  <a:pt x="248" y="144"/>
                </a:lnTo>
                <a:lnTo>
                  <a:pt x="194" y="160"/>
                </a:lnTo>
                <a:lnTo>
                  <a:pt x="148" y="176"/>
                </a:lnTo>
                <a:lnTo>
                  <a:pt x="108" y="192"/>
                </a:lnTo>
                <a:lnTo>
                  <a:pt x="48" y="216"/>
                </a:lnTo>
                <a:lnTo>
                  <a:pt x="12" y="234"/>
                </a:lnTo>
                <a:lnTo>
                  <a:pt x="0" y="240"/>
                </a:lnTo>
                <a:lnTo>
                  <a:pt x="0" y="1192"/>
                </a:lnTo>
                <a:lnTo>
                  <a:pt x="8192" y="1192"/>
                </a:lnTo>
                <a:lnTo>
                  <a:pt x="8196" y="1186"/>
                </a:lnTo>
                <a:lnTo>
                  <a:pt x="8196" y="510"/>
                </a:lnTo>
                <a:lnTo>
                  <a:pt x="8192" y="512"/>
                </a:lnTo>
                <a:close/>
              </a:path>
            </a:pathLst>
          </a:custGeom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l-GR" dirty="0">
              <a:latin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0032" y="2463560"/>
            <a:ext cx="7772400" cy="1524000"/>
          </a:xfrm>
        </p:spPr>
        <p:txBody>
          <a:bodyPr anchor="t">
            <a:normAutofit/>
          </a:bodyPr>
          <a:lstStyle>
            <a:lvl1pPr algn="ctr">
              <a:defRPr sz="4400" b="0" cap="none"/>
            </a:lvl1pPr>
          </a:lstStyle>
          <a:p>
            <a:r>
              <a:rPr lang="el-GR" smtClean="0"/>
              <a:t>Kλικ για επεξεργασία του τίτλου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7365" y="1437448"/>
            <a:ext cx="6417734" cy="939801"/>
          </a:xfrm>
        </p:spPr>
        <p:txBody>
          <a:bodyPr anchor="b"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9A4AA3-F2F5-44E1-88A4-04D67A9E98AF}" type="datetimeFigureOut">
              <a:rPr lang="el-GR"/>
              <a:pPr>
                <a:defRPr/>
              </a:pPr>
              <a:t>28/7/2018</a:t>
            </a:fld>
            <a:endParaRPr lang="el-GR" dirty="0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l-GR" dirty="0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A21AF5-A245-4EAB-808C-12D03D33791D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676655" y="2679192"/>
            <a:ext cx="3822192" cy="3447288"/>
          </a:xfrm>
        </p:spPr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679192"/>
            <a:ext cx="3822192" cy="3447288"/>
          </a:xfrm>
        </p:spPr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453962-011E-42E2-B7C5-7850E2180F27}" type="datetimeFigureOut">
              <a:rPr lang="el-GR"/>
              <a:pPr>
                <a:defRPr/>
              </a:pPr>
              <a:t>28/7/2018</a:t>
            </a:fld>
            <a:endParaRPr lang="el-GR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C41185-E3D4-4D00-9859-7A5493EBE56D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Kλικ για επεξεργασία του τίτλου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678114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7332" y="3429000"/>
            <a:ext cx="3820055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2678113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 i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3429000"/>
            <a:ext cx="3822192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63F511-9792-42D4-892A-B8B873E0CB28}" type="datetimeFigureOut">
              <a:rPr lang="el-GR"/>
              <a:pPr>
                <a:defRPr/>
              </a:pPr>
              <a:t>28/7/2018</a:t>
            </a:fld>
            <a:endParaRPr lang="el-GR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A0AB81-523C-483E-A443-943D6A830EA0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E1B907-4122-4F28-8F80-8E220E8E675A}" type="datetimeFigureOut">
              <a:rPr lang="el-GR"/>
              <a:pPr>
                <a:defRPr/>
              </a:pPr>
              <a:t>28/7/2018</a:t>
            </a:fld>
            <a:endParaRPr lang="el-GR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1F1600-2B8B-4B1E-88AC-9B39A950C516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1"/>
          <p:cNvSpPr/>
          <p:nvPr/>
        </p:nvSpPr>
        <p:spPr>
          <a:xfrm>
            <a:off x="228600" y="228600"/>
            <a:ext cx="8696325" cy="1427163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grpSp>
        <p:nvGrpSpPr>
          <p:cNvPr id="3" name="Group 5"/>
          <p:cNvGrpSpPr>
            <a:grpSpLocks noChangeAspect="1"/>
          </p:cNvGrpSpPr>
          <p:nvPr/>
        </p:nvGrpSpPr>
        <p:grpSpPr bwMode="auto">
          <a:xfrm>
            <a:off x="211138" y="714375"/>
            <a:ext cx="8723312" cy="1330325"/>
            <a:chOff x="-3905251" y="4294188"/>
            <a:chExt cx="13027839" cy="1892300"/>
          </a:xfrm>
        </p:grpSpPr>
        <p:sp>
          <p:nvSpPr>
            <p:cNvPr id="4" name="Freeform 14"/>
            <p:cNvSpPr>
              <a:spLocks/>
            </p:cNvSpPr>
            <p:nvPr/>
          </p:nvSpPr>
          <p:spPr bwMode="hidden">
            <a:xfrm>
              <a:off x="4810006" y="4499677"/>
              <a:ext cx="4295986" cy="1016152"/>
            </a:xfrm>
            <a:custGeom>
              <a:avLst/>
              <a:gdLst>
                <a:gd name="T0" fmla="*/ 2700 w 2706"/>
                <a:gd name="T1" fmla="*/ 0 h 640"/>
                <a:gd name="T2" fmla="*/ 2700 w 2706"/>
                <a:gd name="T3" fmla="*/ 0 h 640"/>
                <a:gd name="T4" fmla="*/ 2586 w 2706"/>
                <a:gd name="T5" fmla="*/ 18 h 640"/>
                <a:gd name="T6" fmla="*/ 2470 w 2706"/>
                <a:gd name="T7" fmla="*/ 38 h 640"/>
                <a:gd name="T8" fmla="*/ 2352 w 2706"/>
                <a:gd name="T9" fmla="*/ 60 h 640"/>
                <a:gd name="T10" fmla="*/ 2230 w 2706"/>
                <a:gd name="T11" fmla="*/ 82 h 640"/>
                <a:gd name="T12" fmla="*/ 2106 w 2706"/>
                <a:gd name="T13" fmla="*/ 108 h 640"/>
                <a:gd name="T14" fmla="*/ 1978 w 2706"/>
                <a:gd name="T15" fmla="*/ 134 h 640"/>
                <a:gd name="T16" fmla="*/ 1848 w 2706"/>
                <a:gd name="T17" fmla="*/ 164 h 640"/>
                <a:gd name="T18" fmla="*/ 1714 w 2706"/>
                <a:gd name="T19" fmla="*/ 194 h 640"/>
                <a:gd name="T20" fmla="*/ 1714 w 2706"/>
                <a:gd name="T21" fmla="*/ 194 h 640"/>
                <a:gd name="T22" fmla="*/ 1472 w 2706"/>
                <a:gd name="T23" fmla="*/ 252 h 640"/>
                <a:gd name="T24" fmla="*/ 1236 w 2706"/>
                <a:gd name="T25" fmla="*/ 304 h 640"/>
                <a:gd name="T26" fmla="*/ 1010 w 2706"/>
                <a:gd name="T27" fmla="*/ 352 h 640"/>
                <a:gd name="T28" fmla="*/ 792 w 2706"/>
                <a:gd name="T29" fmla="*/ 398 h 640"/>
                <a:gd name="T30" fmla="*/ 584 w 2706"/>
                <a:gd name="T31" fmla="*/ 438 h 640"/>
                <a:gd name="T32" fmla="*/ 382 w 2706"/>
                <a:gd name="T33" fmla="*/ 474 h 640"/>
                <a:gd name="T34" fmla="*/ 188 w 2706"/>
                <a:gd name="T35" fmla="*/ 508 h 640"/>
                <a:gd name="T36" fmla="*/ 0 w 2706"/>
                <a:gd name="T37" fmla="*/ 538 h 640"/>
                <a:gd name="T38" fmla="*/ 0 w 2706"/>
                <a:gd name="T39" fmla="*/ 538 h 640"/>
                <a:gd name="T40" fmla="*/ 130 w 2706"/>
                <a:gd name="T41" fmla="*/ 556 h 640"/>
                <a:gd name="T42" fmla="*/ 254 w 2706"/>
                <a:gd name="T43" fmla="*/ 572 h 640"/>
                <a:gd name="T44" fmla="*/ 374 w 2706"/>
                <a:gd name="T45" fmla="*/ 586 h 640"/>
                <a:gd name="T46" fmla="*/ 492 w 2706"/>
                <a:gd name="T47" fmla="*/ 598 h 640"/>
                <a:gd name="T48" fmla="*/ 606 w 2706"/>
                <a:gd name="T49" fmla="*/ 610 h 640"/>
                <a:gd name="T50" fmla="*/ 716 w 2706"/>
                <a:gd name="T51" fmla="*/ 618 h 640"/>
                <a:gd name="T52" fmla="*/ 822 w 2706"/>
                <a:gd name="T53" fmla="*/ 626 h 640"/>
                <a:gd name="T54" fmla="*/ 926 w 2706"/>
                <a:gd name="T55" fmla="*/ 632 h 640"/>
                <a:gd name="T56" fmla="*/ 1028 w 2706"/>
                <a:gd name="T57" fmla="*/ 636 h 640"/>
                <a:gd name="T58" fmla="*/ 1126 w 2706"/>
                <a:gd name="T59" fmla="*/ 638 h 640"/>
                <a:gd name="T60" fmla="*/ 1220 w 2706"/>
                <a:gd name="T61" fmla="*/ 640 h 640"/>
                <a:gd name="T62" fmla="*/ 1312 w 2706"/>
                <a:gd name="T63" fmla="*/ 640 h 640"/>
                <a:gd name="T64" fmla="*/ 1402 w 2706"/>
                <a:gd name="T65" fmla="*/ 638 h 640"/>
                <a:gd name="T66" fmla="*/ 1490 w 2706"/>
                <a:gd name="T67" fmla="*/ 636 h 640"/>
                <a:gd name="T68" fmla="*/ 1574 w 2706"/>
                <a:gd name="T69" fmla="*/ 632 h 640"/>
                <a:gd name="T70" fmla="*/ 1656 w 2706"/>
                <a:gd name="T71" fmla="*/ 626 h 640"/>
                <a:gd name="T72" fmla="*/ 1734 w 2706"/>
                <a:gd name="T73" fmla="*/ 620 h 640"/>
                <a:gd name="T74" fmla="*/ 1812 w 2706"/>
                <a:gd name="T75" fmla="*/ 612 h 640"/>
                <a:gd name="T76" fmla="*/ 1886 w 2706"/>
                <a:gd name="T77" fmla="*/ 602 h 640"/>
                <a:gd name="T78" fmla="*/ 1960 w 2706"/>
                <a:gd name="T79" fmla="*/ 592 h 640"/>
                <a:gd name="T80" fmla="*/ 2030 w 2706"/>
                <a:gd name="T81" fmla="*/ 580 h 640"/>
                <a:gd name="T82" fmla="*/ 2100 w 2706"/>
                <a:gd name="T83" fmla="*/ 568 h 640"/>
                <a:gd name="T84" fmla="*/ 2166 w 2706"/>
                <a:gd name="T85" fmla="*/ 554 h 640"/>
                <a:gd name="T86" fmla="*/ 2232 w 2706"/>
                <a:gd name="T87" fmla="*/ 540 h 640"/>
                <a:gd name="T88" fmla="*/ 2296 w 2706"/>
                <a:gd name="T89" fmla="*/ 524 h 640"/>
                <a:gd name="T90" fmla="*/ 2358 w 2706"/>
                <a:gd name="T91" fmla="*/ 508 h 640"/>
                <a:gd name="T92" fmla="*/ 2418 w 2706"/>
                <a:gd name="T93" fmla="*/ 490 h 640"/>
                <a:gd name="T94" fmla="*/ 2478 w 2706"/>
                <a:gd name="T95" fmla="*/ 472 h 640"/>
                <a:gd name="T96" fmla="*/ 2592 w 2706"/>
                <a:gd name="T97" fmla="*/ 432 h 640"/>
                <a:gd name="T98" fmla="*/ 2702 w 2706"/>
                <a:gd name="T99" fmla="*/ 390 h 640"/>
                <a:gd name="T100" fmla="*/ 2702 w 2706"/>
                <a:gd name="T101" fmla="*/ 390 h 640"/>
                <a:gd name="T102" fmla="*/ 2706 w 2706"/>
                <a:gd name="T103" fmla="*/ 388 h 640"/>
                <a:gd name="T104" fmla="*/ 2706 w 2706"/>
                <a:gd name="T105" fmla="*/ 388 h 640"/>
                <a:gd name="T106" fmla="*/ 2706 w 2706"/>
                <a:gd name="T107" fmla="*/ 0 h 640"/>
                <a:gd name="T108" fmla="*/ 2706 w 2706"/>
                <a:gd name="T109" fmla="*/ 0 h 640"/>
                <a:gd name="T110" fmla="*/ 2700 w 2706"/>
                <a:gd name="T111" fmla="*/ 0 h 640"/>
                <a:gd name="T112" fmla="*/ 2700 w 2706"/>
                <a:gd name="T113" fmla="*/ 0 h 640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19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l-GR" dirty="0">
                <a:latin typeface="Arial" pitchFamily="34" charset="0"/>
              </a:endParaRPr>
            </a:p>
          </p:txBody>
        </p:sp>
        <p:sp>
          <p:nvSpPr>
            <p:cNvPr id="5" name="Freeform 18"/>
            <p:cNvSpPr>
              <a:spLocks/>
            </p:cNvSpPr>
            <p:nvPr/>
          </p:nvSpPr>
          <p:spPr bwMode="hidden">
            <a:xfrm>
              <a:off x="-308667" y="4319028"/>
              <a:ext cx="8279020" cy="1208091"/>
            </a:xfrm>
            <a:custGeom>
              <a:avLst/>
              <a:gdLst>
                <a:gd name="T0" fmla="*/ 5216 w 5216"/>
                <a:gd name="T1" fmla="*/ 714 h 762"/>
                <a:gd name="T2" fmla="*/ 4984 w 5216"/>
                <a:gd name="T3" fmla="*/ 686 h 762"/>
                <a:gd name="T4" fmla="*/ 4478 w 5216"/>
                <a:gd name="T5" fmla="*/ 610 h 762"/>
                <a:gd name="T6" fmla="*/ 3914 w 5216"/>
                <a:gd name="T7" fmla="*/ 508 h 762"/>
                <a:gd name="T8" fmla="*/ 3286 w 5216"/>
                <a:gd name="T9" fmla="*/ 374 h 762"/>
                <a:gd name="T10" fmla="*/ 2946 w 5216"/>
                <a:gd name="T11" fmla="*/ 296 h 762"/>
                <a:gd name="T12" fmla="*/ 2682 w 5216"/>
                <a:gd name="T13" fmla="*/ 236 h 762"/>
                <a:gd name="T14" fmla="*/ 2430 w 5216"/>
                <a:gd name="T15" fmla="*/ 184 h 762"/>
                <a:gd name="T16" fmla="*/ 2190 w 5216"/>
                <a:gd name="T17" fmla="*/ 140 h 762"/>
                <a:gd name="T18" fmla="*/ 1960 w 5216"/>
                <a:gd name="T19" fmla="*/ 102 h 762"/>
                <a:gd name="T20" fmla="*/ 1740 w 5216"/>
                <a:gd name="T21" fmla="*/ 72 h 762"/>
                <a:gd name="T22" fmla="*/ 1334 w 5216"/>
                <a:gd name="T23" fmla="*/ 28 h 762"/>
                <a:gd name="T24" fmla="*/ 970 w 5216"/>
                <a:gd name="T25" fmla="*/ 4 h 762"/>
                <a:gd name="T26" fmla="*/ 644 w 5216"/>
                <a:gd name="T27" fmla="*/ 0 h 762"/>
                <a:gd name="T28" fmla="*/ 358 w 5216"/>
                <a:gd name="T29" fmla="*/ 10 h 762"/>
                <a:gd name="T30" fmla="*/ 110 w 5216"/>
                <a:gd name="T31" fmla="*/ 32 h 762"/>
                <a:gd name="T32" fmla="*/ 0 w 5216"/>
                <a:gd name="T33" fmla="*/ 48 h 762"/>
                <a:gd name="T34" fmla="*/ 314 w 5216"/>
                <a:gd name="T35" fmla="*/ 86 h 762"/>
                <a:gd name="T36" fmla="*/ 652 w 5216"/>
                <a:gd name="T37" fmla="*/ 140 h 762"/>
                <a:gd name="T38" fmla="*/ 1014 w 5216"/>
                <a:gd name="T39" fmla="*/ 210 h 762"/>
                <a:gd name="T40" fmla="*/ 1402 w 5216"/>
                <a:gd name="T41" fmla="*/ 296 h 762"/>
                <a:gd name="T42" fmla="*/ 1756 w 5216"/>
                <a:gd name="T43" fmla="*/ 378 h 762"/>
                <a:gd name="T44" fmla="*/ 2408 w 5216"/>
                <a:gd name="T45" fmla="*/ 516 h 762"/>
                <a:gd name="T46" fmla="*/ 2708 w 5216"/>
                <a:gd name="T47" fmla="*/ 572 h 762"/>
                <a:gd name="T48" fmla="*/ 2992 w 5216"/>
                <a:gd name="T49" fmla="*/ 620 h 762"/>
                <a:gd name="T50" fmla="*/ 3260 w 5216"/>
                <a:gd name="T51" fmla="*/ 662 h 762"/>
                <a:gd name="T52" fmla="*/ 3512 w 5216"/>
                <a:gd name="T53" fmla="*/ 694 h 762"/>
                <a:gd name="T54" fmla="*/ 3750 w 5216"/>
                <a:gd name="T55" fmla="*/ 722 h 762"/>
                <a:gd name="T56" fmla="*/ 3974 w 5216"/>
                <a:gd name="T57" fmla="*/ 740 h 762"/>
                <a:gd name="T58" fmla="*/ 4184 w 5216"/>
                <a:gd name="T59" fmla="*/ 754 h 762"/>
                <a:gd name="T60" fmla="*/ 4384 w 5216"/>
                <a:gd name="T61" fmla="*/ 762 h 762"/>
                <a:gd name="T62" fmla="*/ 4570 w 5216"/>
                <a:gd name="T63" fmla="*/ 762 h 762"/>
                <a:gd name="T64" fmla="*/ 4746 w 5216"/>
                <a:gd name="T65" fmla="*/ 758 h 762"/>
                <a:gd name="T66" fmla="*/ 4912 w 5216"/>
                <a:gd name="T67" fmla="*/ 748 h 762"/>
                <a:gd name="T68" fmla="*/ 5068 w 5216"/>
                <a:gd name="T69" fmla="*/ 732 h 762"/>
                <a:gd name="T70" fmla="*/ 5216 w 5216"/>
                <a:gd name="T71" fmla="*/ 714 h 76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39999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l-GR" dirty="0">
                <a:latin typeface="Arial" pitchFamily="34" charset="0"/>
              </a:endParaRPr>
            </a:p>
          </p:txBody>
        </p:sp>
        <p:sp>
          <p:nvSpPr>
            <p:cNvPr id="6" name="Freeform 22"/>
            <p:cNvSpPr>
              <a:spLocks/>
            </p:cNvSpPr>
            <p:nvPr/>
          </p:nvSpPr>
          <p:spPr bwMode="hidden">
            <a:xfrm>
              <a:off x="4286" y="4334834"/>
              <a:ext cx="8165219" cy="1101960"/>
            </a:xfrm>
            <a:custGeom>
              <a:avLst/>
              <a:gdLst>
                <a:gd name="T0" fmla="*/ 0 w 5144"/>
                <a:gd name="T1" fmla="*/ 70 h 694"/>
                <a:gd name="T2" fmla="*/ 0 w 5144"/>
                <a:gd name="T3" fmla="*/ 70 h 694"/>
                <a:gd name="T4" fmla="*/ 18 w 5144"/>
                <a:gd name="T5" fmla="*/ 66 h 694"/>
                <a:gd name="T6" fmla="*/ 72 w 5144"/>
                <a:gd name="T7" fmla="*/ 56 h 694"/>
                <a:gd name="T8" fmla="*/ 164 w 5144"/>
                <a:gd name="T9" fmla="*/ 42 h 694"/>
                <a:gd name="T10" fmla="*/ 224 w 5144"/>
                <a:gd name="T11" fmla="*/ 34 h 694"/>
                <a:gd name="T12" fmla="*/ 294 w 5144"/>
                <a:gd name="T13" fmla="*/ 26 h 694"/>
                <a:gd name="T14" fmla="*/ 372 w 5144"/>
                <a:gd name="T15" fmla="*/ 20 h 694"/>
                <a:gd name="T16" fmla="*/ 462 w 5144"/>
                <a:gd name="T17" fmla="*/ 14 h 694"/>
                <a:gd name="T18" fmla="*/ 560 w 5144"/>
                <a:gd name="T19" fmla="*/ 8 h 694"/>
                <a:gd name="T20" fmla="*/ 670 w 5144"/>
                <a:gd name="T21" fmla="*/ 4 h 694"/>
                <a:gd name="T22" fmla="*/ 790 w 5144"/>
                <a:gd name="T23" fmla="*/ 2 h 694"/>
                <a:gd name="T24" fmla="*/ 920 w 5144"/>
                <a:gd name="T25" fmla="*/ 0 h 694"/>
                <a:gd name="T26" fmla="*/ 1060 w 5144"/>
                <a:gd name="T27" fmla="*/ 2 h 694"/>
                <a:gd name="T28" fmla="*/ 1210 w 5144"/>
                <a:gd name="T29" fmla="*/ 6 h 694"/>
                <a:gd name="T30" fmla="*/ 1372 w 5144"/>
                <a:gd name="T31" fmla="*/ 14 h 694"/>
                <a:gd name="T32" fmla="*/ 1544 w 5144"/>
                <a:gd name="T33" fmla="*/ 24 h 694"/>
                <a:gd name="T34" fmla="*/ 1726 w 5144"/>
                <a:gd name="T35" fmla="*/ 40 h 694"/>
                <a:gd name="T36" fmla="*/ 1920 w 5144"/>
                <a:gd name="T37" fmla="*/ 58 h 694"/>
                <a:gd name="T38" fmla="*/ 2126 w 5144"/>
                <a:gd name="T39" fmla="*/ 80 h 694"/>
                <a:gd name="T40" fmla="*/ 2342 w 5144"/>
                <a:gd name="T41" fmla="*/ 106 h 694"/>
                <a:gd name="T42" fmla="*/ 2570 w 5144"/>
                <a:gd name="T43" fmla="*/ 138 h 694"/>
                <a:gd name="T44" fmla="*/ 2808 w 5144"/>
                <a:gd name="T45" fmla="*/ 174 h 694"/>
                <a:gd name="T46" fmla="*/ 3058 w 5144"/>
                <a:gd name="T47" fmla="*/ 216 h 694"/>
                <a:gd name="T48" fmla="*/ 3320 w 5144"/>
                <a:gd name="T49" fmla="*/ 266 h 694"/>
                <a:gd name="T50" fmla="*/ 3594 w 5144"/>
                <a:gd name="T51" fmla="*/ 320 h 694"/>
                <a:gd name="T52" fmla="*/ 3880 w 5144"/>
                <a:gd name="T53" fmla="*/ 380 h 694"/>
                <a:gd name="T54" fmla="*/ 4178 w 5144"/>
                <a:gd name="T55" fmla="*/ 448 h 694"/>
                <a:gd name="T56" fmla="*/ 4488 w 5144"/>
                <a:gd name="T57" fmla="*/ 522 h 694"/>
                <a:gd name="T58" fmla="*/ 4810 w 5144"/>
                <a:gd name="T59" fmla="*/ 604 h 694"/>
                <a:gd name="T60" fmla="*/ 5144 w 5144"/>
                <a:gd name="T61" fmla="*/ 694 h 694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l-GR" dirty="0">
                <a:latin typeface="Arial" pitchFamily="34" charset="0"/>
              </a:endParaRPr>
            </a:p>
          </p:txBody>
        </p:sp>
        <p:sp>
          <p:nvSpPr>
            <p:cNvPr id="7" name="Freeform 26"/>
            <p:cNvSpPr>
              <a:spLocks/>
            </p:cNvSpPr>
            <p:nvPr/>
          </p:nvSpPr>
          <p:spPr bwMode="hidden">
            <a:xfrm>
              <a:off x="4155651" y="4316769"/>
              <a:ext cx="4940859" cy="925827"/>
            </a:xfrm>
            <a:custGeom>
              <a:avLst/>
              <a:gdLst>
                <a:gd name="T0" fmla="*/ 0 w 3112"/>
                <a:gd name="T1" fmla="*/ 584 h 584"/>
                <a:gd name="T2" fmla="*/ 0 w 3112"/>
                <a:gd name="T3" fmla="*/ 584 h 584"/>
                <a:gd name="T4" fmla="*/ 90 w 3112"/>
                <a:gd name="T5" fmla="*/ 560 h 584"/>
                <a:gd name="T6" fmla="*/ 336 w 3112"/>
                <a:gd name="T7" fmla="*/ 498 h 584"/>
                <a:gd name="T8" fmla="*/ 506 w 3112"/>
                <a:gd name="T9" fmla="*/ 456 h 584"/>
                <a:gd name="T10" fmla="*/ 702 w 3112"/>
                <a:gd name="T11" fmla="*/ 410 h 584"/>
                <a:gd name="T12" fmla="*/ 920 w 3112"/>
                <a:gd name="T13" fmla="*/ 360 h 584"/>
                <a:gd name="T14" fmla="*/ 1154 w 3112"/>
                <a:gd name="T15" fmla="*/ 306 h 584"/>
                <a:gd name="T16" fmla="*/ 1402 w 3112"/>
                <a:gd name="T17" fmla="*/ 254 h 584"/>
                <a:gd name="T18" fmla="*/ 1656 w 3112"/>
                <a:gd name="T19" fmla="*/ 202 h 584"/>
                <a:gd name="T20" fmla="*/ 1916 w 3112"/>
                <a:gd name="T21" fmla="*/ 154 h 584"/>
                <a:gd name="T22" fmla="*/ 2174 w 3112"/>
                <a:gd name="T23" fmla="*/ 108 h 584"/>
                <a:gd name="T24" fmla="*/ 2302 w 3112"/>
                <a:gd name="T25" fmla="*/ 88 h 584"/>
                <a:gd name="T26" fmla="*/ 2426 w 3112"/>
                <a:gd name="T27" fmla="*/ 68 h 584"/>
                <a:gd name="T28" fmla="*/ 2550 w 3112"/>
                <a:gd name="T29" fmla="*/ 52 h 584"/>
                <a:gd name="T30" fmla="*/ 2670 w 3112"/>
                <a:gd name="T31" fmla="*/ 36 h 584"/>
                <a:gd name="T32" fmla="*/ 2788 w 3112"/>
                <a:gd name="T33" fmla="*/ 24 h 584"/>
                <a:gd name="T34" fmla="*/ 2900 w 3112"/>
                <a:gd name="T35" fmla="*/ 14 h 584"/>
                <a:gd name="T36" fmla="*/ 3008 w 3112"/>
                <a:gd name="T37" fmla="*/ 6 h 584"/>
                <a:gd name="T38" fmla="*/ 3112 w 3112"/>
                <a:gd name="T39" fmla="*/ 0 h 58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l-GR" dirty="0">
                <a:latin typeface="Arial" pitchFamily="34" charset="0"/>
              </a:endParaRPr>
            </a:p>
          </p:txBody>
        </p:sp>
        <p:sp useBgFill="1">
          <p:nvSpPr>
            <p:cNvPr id="8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>
                <a:gd name="T0" fmla="*/ 8192 w 8196"/>
                <a:gd name="T1" fmla="*/ 512 h 1192"/>
                <a:gd name="T2" fmla="*/ 8040 w 8196"/>
                <a:gd name="T3" fmla="*/ 570 h 1192"/>
                <a:gd name="T4" fmla="*/ 7878 w 8196"/>
                <a:gd name="T5" fmla="*/ 620 h 1192"/>
                <a:gd name="T6" fmla="*/ 7706 w 8196"/>
                <a:gd name="T7" fmla="*/ 666 h 1192"/>
                <a:gd name="T8" fmla="*/ 7522 w 8196"/>
                <a:gd name="T9" fmla="*/ 702 h 1192"/>
                <a:gd name="T10" fmla="*/ 7322 w 8196"/>
                <a:gd name="T11" fmla="*/ 730 h 1192"/>
                <a:gd name="T12" fmla="*/ 7106 w 8196"/>
                <a:gd name="T13" fmla="*/ 750 h 1192"/>
                <a:gd name="T14" fmla="*/ 6872 w 8196"/>
                <a:gd name="T15" fmla="*/ 762 h 1192"/>
                <a:gd name="T16" fmla="*/ 6618 w 8196"/>
                <a:gd name="T17" fmla="*/ 760 h 1192"/>
                <a:gd name="T18" fmla="*/ 6342 w 8196"/>
                <a:gd name="T19" fmla="*/ 750 h 1192"/>
                <a:gd name="T20" fmla="*/ 6042 w 8196"/>
                <a:gd name="T21" fmla="*/ 726 h 1192"/>
                <a:gd name="T22" fmla="*/ 5716 w 8196"/>
                <a:gd name="T23" fmla="*/ 690 h 1192"/>
                <a:gd name="T24" fmla="*/ 5364 w 8196"/>
                <a:gd name="T25" fmla="*/ 642 h 1192"/>
                <a:gd name="T26" fmla="*/ 4982 w 8196"/>
                <a:gd name="T27" fmla="*/ 578 h 1192"/>
                <a:gd name="T28" fmla="*/ 4568 w 8196"/>
                <a:gd name="T29" fmla="*/ 500 h 1192"/>
                <a:gd name="T30" fmla="*/ 4122 w 8196"/>
                <a:gd name="T31" fmla="*/ 406 h 1192"/>
                <a:gd name="T32" fmla="*/ 3640 w 8196"/>
                <a:gd name="T33" fmla="*/ 296 h 1192"/>
                <a:gd name="T34" fmla="*/ 3396 w 8196"/>
                <a:gd name="T35" fmla="*/ 240 h 1192"/>
                <a:gd name="T36" fmla="*/ 2934 w 8196"/>
                <a:gd name="T37" fmla="*/ 148 h 1192"/>
                <a:gd name="T38" fmla="*/ 2512 w 8196"/>
                <a:gd name="T39" fmla="*/ 82 h 1192"/>
                <a:gd name="T40" fmla="*/ 2126 w 8196"/>
                <a:gd name="T41" fmla="*/ 36 h 1192"/>
                <a:gd name="T42" fmla="*/ 1776 w 8196"/>
                <a:gd name="T43" fmla="*/ 10 h 1192"/>
                <a:gd name="T44" fmla="*/ 1462 w 8196"/>
                <a:gd name="T45" fmla="*/ 0 h 1192"/>
                <a:gd name="T46" fmla="*/ 1182 w 8196"/>
                <a:gd name="T47" fmla="*/ 4 h 1192"/>
                <a:gd name="T48" fmla="*/ 934 w 8196"/>
                <a:gd name="T49" fmla="*/ 20 h 1192"/>
                <a:gd name="T50" fmla="*/ 716 w 8196"/>
                <a:gd name="T51" fmla="*/ 44 h 1192"/>
                <a:gd name="T52" fmla="*/ 530 w 8196"/>
                <a:gd name="T53" fmla="*/ 74 h 1192"/>
                <a:gd name="T54" fmla="*/ 374 w 8196"/>
                <a:gd name="T55" fmla="*/ 108 h 1192"/>
                <a:gd name="T56" fmla="*/ 248 w 8196"/>
                <a:gd name="T57" fmla="*/ 144 h 1192"/>
                <a:gd name="T58" fmla="*/ 148 w 8196"/>
                <a:gd name="T59" fmla="*/ 176 h 1192"/>
                <a:gd name="T60" fmla="*/ 48 w 8196"/>
                <a:gd name="T61" fmla="*/ 216 h 1192"/>
                <a:gd name="T62" fmla="*/ 0 w 8196"/>
                <a:gd name="T63" fmla="*/ 240 h 1192"/>
                <a:gd name="T64" fmla="*/ 8192 w 8196"/>
                <a:gd name="T65" fmla="*/ 1192 h 1192"/>
                <a:gd name="T66" fmla="*/ 8196 w 8196"/>
                <a:gd name="T67" fmla="*/ 1186 h 1192"/>
                <a:gd name="T68" fmla="*/ 8196 w 8196"/>
                <a:gd name="T69" fmla="*/ 510 h 1192"/>
                <a:gd name="T70" fmla="*/ 8192 w 8196"/>
                <a:gd name="T71" fmla="*/ 512 h 119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l-GR" dirty="0">
                <a:latin typeface="Arial" pitchFamily="34" charset="0"/>
              </a:endParaRPr>
            </a:p>
          </p:txBody>
        </p:sp>
      </p:grpSp>
      <p:sp>
        <p:nvSpPr>
          <p:cNvPr id="9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F4AB3C-3624-4A4A-84CC-8D2A2D6FF093}" type="datetimeFigureOut">
              <a:rPr lang="el-GR"/>
              <a:pPr>
                <a:defRPr/>
              </a:pPr>
              <a:t>28/7/2018</a:t>
            </a:fld>
            <a:endParaRPr lang="el-GR" dirty="0"/>
          </a:p>
        </p:txBody>
      </p:sp>
      <p:sp>
        <p:nvSpPr>
          <p:cNvPr id="10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l-GR" dirty="0"/>
          </a:p>
        </p:txBody>
      </p:sp>
      <p:sp>
        <p:nvSpPr>
          <p:cNvPr id="1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00B45D-FA43-4376-8F9F-3141A02EB4CB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14"/>
          <p:cNvSpPr/>
          <p:nvPr/>
        </p:nvSpPr>
        <p:spPr>
          <a:xfrm>
            <a:off x="228600" y="228600"/>
            <a:ext cx="8696325" cy="1427163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grpSp>
        <p:nvGrpSpPr>
          <p:cNvPr id="6" name="Group 23"/>
          <p:cNvGrpSpPr>
            <a:grpSpLocks noChangeAspect="1"/>
          </p:cNvGrpSpPr>
          <p:nvPr/>
        </p:nvGrpSpPr>
        <p:grpSpPr bwMode="auto">
          <a:xfrm>
            <a:off x="211138" y="714375"/>
            <a:ext cx="8723312" cy="1331913"/>
            <a:chOff x="-3905250" y="4294188"/>
            <a:chExt cx="13011150" cy="1892300"/>
          </a:xfrm>
        </p:grpSpPr>
        <p:sp>
          <p:nvSpPr>
            <p:cNvPr id="7" name="Freeform 14"/>
            <p:cNvSpPr>
              <a:spLocks/>
            </p:cNvSpPr>
            <p:nvPr/>
          </p:nvSpPr>
          <p:spPr bwMode="hidden">
            <a:xfrm>
              <a:off x="4810681" y="4501687"/>
              <a:ext cx="4295219" cy="1014940"/>
            </a:xfrm>
            <a:custGeom>
              <a:avLst/>
              <a:gdLst>
                <a:gd name="T0" fmla="*/ 2700 w 2706"/>
                <a:gd name="T1" fmla="*/ 0 h 640"/>
                <a:gd name="T2" fmla="*/ 2700 w 2706"/>
                <a:gd name="T3" fmla="*/ 0 h 640"/>
                <a:gd name="T4" fmla="*/ 2586 w 2706"/>
                <a:gd name="T5" fmla="*/ 18 h 640"/>
                <a:gd name="T6" fmla="*/ 2470 w 2706"/>
                <a:gd name="T7" fmla="*/ 38 h 640"/>
                <a:gd name="T8" fmla="*/ 2352 w 2706"/>
                <a:gd name="T9" fmla="*/ 60 h 640"/>
                <a:gd name="T10" fmla="*/ 2230 w 2706"/>
                <a:gd name="T11" fmla="*/ 82 h 640"/>
                <a:gd name="T12" fmla="*/ 2106 w 2706"/>
                <a:gd name="T13" fmla="*/ 108 h 640"/>
                <a:gd name="T14" fmla="*/ 1978 w 2706"/>
                <a:gd name="T15" fmla="*/ 134 h 640"/>
                <a:gd name="T16" fmla="*/ 1848 w 2706"/>
                <a:gd name="T17" fmla="*/ 164 h 640"/>
                <a:gd name="T18" fmla="*/ 1714 w 2706"/>
                <a:gd name="T19" fmla="*/ 194 h 640"/>
                <a:gd name="T20" fmla="*/ 1714 w 2706"/>
                <a:gd name="T21" fmla="*/ 194 h 640"/>
                <a:gd name="T22" fmla="*/ 1472 w 2706"/>
                <a:gd name="T23" fmla="*/ 252 h 640"/>
                <a:gd name="T24" fmla="*/ 1236 w 2706"/>
                <a:gd name="T25" fmla="*/ 304 h 640"/>
                <a:gd name="T26" fmla="*/ 1010 w 2706"/>
                <a:gd name="T27" fmla="*/ 352 h 640"/>
                <a:gd name="T28" fmla="*/ 792 w 2706"/>
                <a:gd name="T29" fmla="*/ 398 h 640"/>
                <a:gd name="T30" fmla="*/ 584 w 2706"/>
                <a:gd name="T31" fmla="*/ 438 h 640"/>
                <a:gd name="T32" fmla="*/ 382 w 2706"/>
                <a:gd name="T33" fmla="*/ 474 h 640"/>
                <a:gd name="T34" fmla="*/ 188 w 2706"/>
                <a:gd name="T35" fmla="*/ 508 h 640"/>
                <a:gd name="T36" fmla="*/ 0 w 2706"/>
                <a:gd name="T37" fmla="*/ 538 h 640"/>
                <a:gd name="T38" fmla="*/ 0 w 2706"/>
                <a:gd name="T39" fmla="*/ 538 h 640"/>
                <a:gd name="T40" fmla="*/ 130 w 2706"/>
                <a:gd name="T41" fmla="*/ 556 h 640"/>
                <a:gd name="T42" fmla="*/ 254 w 2706"/>
                <a:gd name="T43" fmla="*/ 572 h 640"/>
                <a:gd name="T44" fmla="*/ 374 w 2706"/>
                <a:gd name="T45" fmla="*/ 586 h 640"/>
                <a:gd name="T46" fmla="*/ 492 w 2706"/>
                <a:gd name="T47" fmla="*/ 598 h 640"/>
                <a:gd name="T48" fmla="*/ 606 w 2706"/>
                <a:gd name="T49" fmla="*/ 610 h 640"/>
                <a:gd name="T50" fmla="*/ 716 w 2706"/>
                <a:gd name="T51" fmla="*/ 618 h 640"/>
                <a:gd name="T52" fmla="*/ 822 w 2706"/>
                <a:gd name="T53" fmla="*/ 626 h 640"/>
                <a:gd name="T54" fmla="*/ 926 w 2706"/>
                <a:gd name="T55" fmla="*/ 632 h 640"/>
                <a:gd name="T56" fmla="*/ 1028 w 2706"/>
                <a:gd name="T57" fmla="*/ 636 h 640"/>
                <a:gd name="T58" fmla="*/ 1126 w 2706"/>
                <a:gd name="T59" fmla="*/ 638 h 640"/>
                <a:gd name="T60" fmla="*/ 1220 w 2706"/>
                <a:gd name="T61" fmla="*/ 640 h 640"/>
                <a:gd name="T62" fmla="*/ 1312 w 2706"/>
                <a:gd name="T63" fmla="*/ 640 h 640"/>
                <a:gd name="T64" fmla="*/ 1402 w 2706"/>
                <a:gd name="T65" fmla="*/ 638 h 640"/>
                <a:gd name="T66" fmla="*/ 1490 w 2706"/>
                <a:gd name="T67" fmla="*/ 636 h 640"/>
                <a:gd name="T68" fmla="*/ 1574 w 2706"/>
                <a:gd name="T69" fmla="*/ 632 h 640"/>
                <a:gd name="T70" fmla="*/ 1656 w 2706"/>
                <a:gd name="T71" fmla="*/ 626 h 640"/>
                <a:gd name="T72" fmla="*/ 1734 w 2706"/>
                <a:gd name="T73" fmla="*/ 620 h 640"/>
                <a:gd name="T74" fmla="*/ 1812 w 2706"/>
                <a:gd name="T75" fmla="*/ 612 h 640"/>
                <a:gd name="T76" fmla="*/ 1886 w 2706"/>
                <a:gd name="T77" fmla="*/ 602 h 640"/>
                <a:gd name="T78" fmla="*/ 1960 w 2706"/>
                <a:gd name="T79" fmla="*/ 592 h 640"/>
                <a:gd name="T80" fmla="*/ 2030 w 2706"/>
                <a:gd name="T81" fmla="*/ 580 h 640"/>
                <a:gd name="T82" fmla="*/ 2100 w 2706"/>
                <a:gd name="T83" fmla="*/ 568 h 640"/>
                <a:gd name="T84" fmla="*/ 2166 w 2706"/>
                <a:gd name="T85" fmla="*/ 554 h 640"/>
                <a:gd name="T86" fmla="*/ 2232 w 2706"/>
                <a:gd name="T87" fmla="*/ 540 h 640"/>
                <a:gd name="T88" fmla="*/ 2296 w 2706"/>
                <a:gd name="T89" fmla="*/ 524 h 640"/>
                <a:gd name="T90" fmla="*/ 2358 w 2706"/>
                <a:gd name="T91" fmla="*/ 508 h 640"/>
                <a:gd name="T92" fmla="*/ 2418 w 2706"/>
                <a:gd name="T93" fmla="*/ 490 h 640"/>
                <a:gd name="T94" fmla="*/ 2478 w 2706"/>
                <a:gd name="T95" fmla="*/ 472 h 640"/>
                <a:gd name="T96" fmla="*/ 2592 w 2706"/>
                <a:gd name="T97" fmla="*/ 432 h 640"/>
                <a:gd name="T98" fmla="*/ 2702 w 2706"/>
                <a:gd name="T99" fmla="*/ 390 h 640"/>
                <a:gd name="T100" fmla="*/ 2702 w 2706"/>
                <a:gd name="T101" fmla="*/ 390 h 640"/>
                <a:gd name="T102" fmla="*/ 2706 w 2706"/>
                <a:gd name="T103" fmla="*/ 388 h 640"/>
                <a:gd name="T104" fmla="*/ 2706 w 2706"/>
                <a:gd name="T105" fmla="*/ 388 h 640"/>
                <a:gd name="T106" fmla="*/ 2706 w 2706"/>
                <a:gd name="T107" fmla="*/ 0 h 640"/>
                <a:gd name="T108" fmla="*/ 2706 w 2706"/>
                <a:gd name="T109" fmla="*/ 0 h 640"/>
                <a:gd name="T110" fmla="*/ 2700 w 2706"/>
                <a:gd name="T111" fmla="*/ 0 h 640"/>
                <a:gd name="T112" fmla="*/ 2700 w 2706"/>
                <a:gd name="T113" fmla="*/ 0 h 640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19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l-GR" dirty="0">
                <a:latin typeface="Arial" pitchFamily="34" charset="0"/>
              </a:endParaRPr>
            </a:p>
          </p:txBody>
        </p:sp>
        <p:sp>
          <p:nvSpPr>
            <p:cNvPr id="8" name="Freeform 18"/>
            <p:cNvSpPr>
              <a:spLocks/>
            </p:cNvSpPr>
            <p:nvPr/>
          </p:nvSpPr>
          <p:spPr bwMode="hidden">
            <a:xfrm>
              <a:off x="-308538" y="4318998"/>
              <a:ext cx="8280254" cy="1208906"/>
            </a:xfrm>
            <a:custGeom>
              <a:avLst/>
              <a:gdLst>
                <a:gd name="T0" fmla="*/ 5216 w 5216"/>
                <a:gd name="T1" fmla="*/ 714 h 762"/>
                <a:gd name="T2" fmla="*/ 4984 w 5216"/>
                <a:gd name="T3" fmla="*/ 686 h 762"/>
                <a:gd name="T4" fmla="*/ 4478 w 5216"/>
                <a:gd name="T5" fmla="*/ 610 h 762"/>
                <a:gd name="T6" fmla="*/ 3914 w 5216"/>
                <a:gd name="T7" fmla="*/ 508 h 762"/>
                <a:gd name="T8" fmla="*/ 3286 w 5216"/>
                <a:gd name="T9" fmla="*/ 374 h 762"/>
                <a:gd name="T10" fmla="*/ 2946 w 5216"/>
                <a:gd name="T11" fmla="*/ 296 h 762"/>
                <a:gd name="T12" fmla="*/ 2682 w 5216"/>
                <a:gd name="T13" fmla="*/ 236 h 762"/>
                <a:gd name="T14" fmla="*/ 2430 w 5216"/>
                <a:gd name="T15" fmla="*/ 184 h 762"/>
                <a:gd name="T16" fmla="*/ 2190 w 5216"/>
                <a:gd name="T17" fmla="*/ 140 h 762"/>
                <a:gd name="T18" fmla="*/ 1960 w 5216"/>
                <a:gd name="T19" fmla="*/ 102 h 762"/>
                <a:gd name="T20" fmla="*/ 1740 w 5216"/>
                <a:gd name="T21" fmla="*/ 72 h 762"/>
                <a:gd name="T22" fmla="*/ 1334 w 5216"/>
                <a:gd name="T23" fmla="*/ 28 h 762"/>
                <a:gd name="T24" fmla="*/ 970 w 5216"/>
                <a:gd name="T25" fmla="*/ 4 h 762"/>
                <a:gd name="T26" fmla="*/ 644 w 5216"/>
                <a:gd name="T27" fmla="*/ 0 h 762"/>
                <a:gd name="T28" fmla="*/ 358 w 5216"/>
                <a:gd name="T29" fmla="*/ 10 h 762"/>
                <a:gd name="T30" fmla="*/ 110 w 5216"/>
                <a:gd name="T31" fmla="*/ 32 h 762"/>
                <a:gd name="T32" fmla="*/ 0 w 5216"/>
                <a:gd name="T33" fmla="*/ 48 h 762"/>
                <a:gd name="T34" fmla="*/ 314 w 5216"/>
                <a:gd name="T35" fmla="*/ 86 h 762"/>
                <a:gd name="T36" fmla="*/ 652 w 5216"/>
                <a:gd name="T37" fmla="*/ 140 h 762"/>
                <a:gd name="T38" fmla="*/ 1014 w 5216"/>
                <a:gd name="T39" fmla="*/ 210 h 762"/>
                <a:gd name="T40" fmla="*/ 1402 w 5216"/>
                <a:gd name="T41" fmla="*/ 296 h 762"/>
                <a:gd name="T42" fmla="*/ 1756 w 5216"/>
                <a:gd name="T43" fmla="*/ 378 h 762"/>
                <a:gd name="T44" fmla="*/ 2408 w 5216"/>
                <a:gd name="T45" fmla="*/ 516 h 762"/>
                <a:gd name="T46" fmla="*/ 2708 w 5216"/>
                <a:gd name="T47" fmla="*/ 572 h 762"/>
                <a:gd name="T48" fmla="*/ 2992 w 5216"/>
                <a:gd name="T49" fmla="*/ 620 h 762"/>
                <a:gd name="T50" fmla="*/ 3260 w 5216"/>
                <a:gd name="T51" fmla="*/ 662 h 762"/>
                <a:gd name="T52" fmla="*/ 3512 w 5216"/>
                <a:gd name="T53" fmla="*/ 694 h 762"/>
                <a:gd name="T54" fmla="*/ 3750 w 5216"/>
                <a:gd name="T55" fmla="*/ 722 h 762"/>
                <a:gd name="T56" fmla="*/ 3974 w 5216"/>
                <a:gd name="T57" fmla="*/ 740 h 762"/>
                <a:gd name="T58" fmla="*/ 4184 w 5216"/>
                <a:gd name="T59" fmla="*/ 754 h 762"/>
                <a:gd name="T60" fmla="*/ 4384 w 5216"/>
                <a:gd name="T61" fmla="*/ 762 h 762"/>
                <a:gd name="T62" fmla="*/ 4570 w 5216"/>
                <a:gd name="T63" fmla="*/ 762 h 762"/>
                <a:gd name="T64" fmla="*/ 4746 w 5216"/>
                <a:gd name="T65" fmla="*/ 758 h 762"/>
                <a:gd name="T66" fmla="*/ 4912 w 5216"/>
                <a:gd name="T67" fmla="*/ 748 h 762"/>
                <a:gd name="T68" fmla="*/ 5068 w 5216"/>
                <a:gd name="T69" fmla="*/ 732 h 762"/>
                <a:gd name="T70" fmla="*/ 5216 w 5216"/>
                <a:gd name="T71" fmla="*/ 714 h 76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39999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l-GR" dirty="0">
                <a:latin typeface="Arial" pitchFamily="34" charset="0"/>
              </a:endParaRPr>
            </a:p>
          </p:txBody>
        </p:sp>
        <p:sp>
          <p:nvSpPr>
            <p:cNvPr id="9" name="Freeform 22"/>
            <p:cNvSpPr>
              <a:spLocks/>
            </p:cNvSpPr>
            <p:nvPr/>
          </p:nvSpPr>
          <p:spPr bwMode="hidden">
            <a:xfrm>
              <a:off x="4014" y="4334786"/>
              <a:ext cx="8164231" cy="1102902"/>
            </a:xfrm>
            <a:custGeom>
              <a:avLst/>
              <a:gdLst>
                <a:gd name="T0" fmla="*/ 0 w 5144"/>
                <a:gd name="T1" fmla="*/ 70 h 694"/>
                <a:gd name="T2" fmla="*/ 0 w 5144"/>
                <a:gd name="T3" fmla="*/ 70 h 694"/>
                <a:gd name="T4" fmla="*/ 18 w 5144"/>
                <a:gd name="T5" fmla="*/ 66 h 694"/>
                <a:gd name="T6" fmla="*/ 72 w 5144"/>
                <a:gd name="T7" fmla="*/ 56 h 694"/>
                <a:gd name="T8" fmla="*/ 164 w 5144"/>
                <a:gd name="T9" fmla="*/ 42 h 694"/>
                <a:gd name="T10" fmla="*/ 224 w 5144"/>
                <a:gd name="T11" fmla="*/ 34 h 694"/>
                <a:gd name="T12" fmla="*/ 294 w 5144"/>
                <a:gd name="T13" fmla="*/ 26 h 694"/>
                <a:gd name="T14" fmla="*/ 372 w 5144"/>
                <a:gd name="T15" fmla="*/ 20 h 694"/>
                <a:gd name="T16" fmla="*/ 462 w 5144"/>
                <a:gd name="T17" fmla="*/ 14 h 694"/>
                <a:gd name="T18" fmla="*/ 560 w 5144"/>
                <a:gd name="T19" fmla="*/ 8 h 694"/>
                <a:gd name="T20" fmla="*/ 670 w 5144"/>
                <a:gd name="T21" fmla="*/ 4 h 694"/>
                <a:gd name="T22" fmla="*/ 790 w 5144"/>
                <a:gd name="T23" fmla="*/ 2 h 694"/>
                <a:gd name="T24" fmla="*/ 920 w 5144"/>
                <a:gd name="T25" fmla="*/ 0 h 694"/>
                <a:gd name="T26" fmla="*/ 1060 w 5144"/>
                <a:gd name="T27" fmla="*/ 2 h 694"/>
                <a:gd name="T28" fmla="*/ 1210 w 5144"/>
                <a:gd name="T29" fmla="*/ 6 h 694"/>
                <a:gd name="T30" fmla="*/ 1372 w 5144"/>
                <a:gd name="T31" fmla="*/ 14 h 694"/>
                <a:gd name="T32" fmla="*/ 1544 w 5144"/>
                <a:gd name="T33" fmla="*/ 24 h 694"/>
                <a:gd name="T34" fmla="*/ 1726 w 5144"/>
                <a:gd name="T35" fmla="*/ 40 h 694"/>
                <a:gd name="T36" fmla="*/ 1920 w 5144"/>
                <a:gd name="T37" fmla="*/ 58 h 694"/>
                <a:gd name="T38" fmla="*/ 2126 w 5144"/>
                <a:gd name="T39" fmla="*/ 80 h 694"/>
                <a:gd name="T40" fmla="*/ 2342 w 5144"/>
                <a:gd name="T41" fmla="*/ 106 h 694"/>
                <a:gd name="T42" fmla="*/ 2570 w 5144"/>
                <a:gd name="T43" fmla="*/ 138 h 694"/>
                <a:gd name="T44" fmla="*/ 2808 w 5144"/>
                <a:gd name="T45" fmla="*/ 174 h 694"/>
                <a:gd name="T46" fmla="*/ 3058 w 5144"/>
                <a:gd name="T47" fmla="*/ 216 h 694"/>
                <a:gd name="T48" fmla="*/ 3320 w 5144"/>
                <a:gd name="T49" fmla="*/ 266 h 694"/>
                <a:gd name="T50" fmla="*/ 3594 w 5144"/>
                <a:gd name="T51" fmla="*/ 320 h 694"/>
                <a:gd name="T52" fmla="*/ 3880 w 5144"/>
                <a:gd name="T53" fmla="*/ 380 h 694"/>
                <a:gd name="T54" fmla="*/ 4178 w 5144"/>
                <a:gd name="T55" fmla="*/ 448 h 694"/>
                <a:gd name="T56" fmla="*/ 4488 w 5144"/>
                <a:gd name="T57" fmla="*/ 522 h 694"/>
                <a:gd name="T58" fmla="*/ 4810 w 5144"/>
                <a:gd name="T59" fmla="*/ 604 h 694"/>
                <a:gd name="T60" fmla="*/ 5144 w 5144"/>
                <a:gd name="T61" fmla="*/ 694 h 694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l-GR" dirty="0">
                <a:latin typeface="Arial" pitchFamily="34" charset="0"/>
              </a:endParaRPr>
            </a:p>
          </p:txBody>
        </p:sp>
        <p:sp>
          <p:nvSpPr>
            <p:cNvPr id="10" name="Freeform 26"/>
            <p:cNvSpPr>
              <a:spLocks/>
            </p:cNvSpPr>
            <p:nvPr/>
          </p:nvSpPr>
          <p:spPr bwMode="hidden">
            <a:xfrm>
              <a:off x="4157164" y="4316742"/>
              <a:ext cx="4939265" cy="926979"/>
            </a:xfrm>
            <a:custGeom>
              <a:avLst/>
              <a:gdLst>
                <a:gd name="T0" fmla="*/ 0 w 3112"/>
                <a:gd name="T1" fmla="*/ 584 h 584"/>
                <a:gd name="T2" fmla="*/ 0 w 3112"/>
                <a:gd name="T3" fmla="*/ 584 h 584"/>
                <a:gd name="T4" fmla="*/ 90 w 3112"/>
                <a:gd name="T5" fmla="*/ 560 h 584"/>
                <a:gd name="T6" fmla="*/ 336 w 3112"/>
                <a:gd name="T7" fmla="*/ 498 h 584"/>
                <a:gd name="T8" fmla="*/ 506 w 3112"/>
                <a:gd name="T9" fmla="*/ 456 h 584"/>
                <a:gd name="T10" fmla="*/ 702 w 3112"/>
                <a:gd name="T11" fmla="*/ 410 h 584"/>
                <a:gd name="T12" fmla="*/ 920 w 3112"/>
                <a:gd name="T13" fmla="*/ 360 h 584"/>
                <a:gd name="T14" fmla="*/ 1154 w 3112"/>
                <a:gd name="T15" fmla="*/ 306 h 584"/>
                <a:gd name="T16" fmla="*/ 1402 w 3112"/>
                <a:gd name="T17" fmla="*/ 254 h 584"/>
                <a:gd name="T18" fmla="*/ 1656 w 3112"/>
                <a:gd name="T19" fmla="*/ 202 h 584"/>
                <a:gd name="T20" fmla="*/ 1916 w 3112"/>
                <a:gd name="T21" fmla="*/ 154 h 584"/>
                <a:gd name="T22" fmla="*/ 2174 w 3112"/>
                <a:gd name="T23" fmla="*/ 108 h 584"/>
                <a:gd name="T24" fmla="*/ 2302 w 3112"/>
                <a:gd name="T25" fmla="*/ 88 h 584"/>
                <a:gd name="T26" fmla="*/ 2426 w 3112"/>
                <a:gd name="T27" fmla="*/ 68 h 584"/>
                <a:gd name="T28" fmla="*/ 2550 w 3112"/>
                <a:gd name="T29" fmla="*/ 52 h 584"/>
                <a:gd name="T30" fmla="*/ 2670 w 3112"/>
                <a:gd name="T31" fmla="*/ 36 h 584"/>
                <a:gd name="T32" fmla="*/ 2788 w 3112"/>
                <a:gd name="T33" fmla="*/ 24 h 584"/>
                <a:gd name="T34" fmla="*/ 2900 w 3112"/>
                <a:gd name="T35" fmla="*/ 14 h 584"/>
                <a:gd name="T36" fmla="*/ 3008 w 3112"/>
                <a:gd name="T37" fmla="*/ 6 h 584"/>
                <a:gd name="T38" fmla="*/ 3112 w 3112"/>
                <a:gd name="T39" fmla="*/ 0 h 58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l-GR" dirty="0">
                <a:latin typeface="Arial" pitchFamily="34" charset="0"/>
              </a:endParaRPr>
            </a:p>
          </p:txBody>
        </p:sp>
        <p:sp useBgFill="1">
          <p:nvSpPr>
            <p:cNvPr id="11" name="Freeform 28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>
                <a:gd name="T0" fmla="*/ 8192 w 8196"/>
                <a:gd name="T1" fmla="*/ 512 h 1192"/>
                <a:gd name="T2" fmla="*/ 8040 w 8196"/>
                <a:gd name="T3" fmla="*/ 570 h 1192"/>
                <a:gd name="T4" fmla="*/ 7878 w 8196"/>
                <a:gd name="T5" fmla="*/ 620 h 1192"/>
                <a:gd name="T6" fmla="*/ 7706 w 8196"/>
                <a:gd name="T7" fmla="*/ 666 h 1192"/>
                <a:gd name="T8" fmla="*/ 7522 w 8196"/>
                <a:gd name="T9" fmla="*/ 702 h 1192"/>
                <a:gd name="T10" fmla="*/ 7322 w 8196"/>
                <a:gd name="T11" fmla="*/ 730 h 1192"/>
                <a:gd name="T12" fmla="*/ 7106 w 8196"/>
                <a:gd name="T13" fmla="*/ 750 h 1192"/>
                <a:gd name="T14" fmla="*/ 6872 w 8196"/>
                <a:gd name="T15" fmla="*/ 762 h 1192"/>
                <a:gd name="T16" fmla="*/ 6618 w 8196"/>
                <a:gd name="T17" fmla="*/ 760 h 1192"/>
                <a:gd name="T18" fmla="*/ 6342 w 8196"/>
                <a:gd name="T19" fmla="*/ 750 h 1192"/>
                <a:gd name="T20" fmla="*/ 6042 w 8196"/>
                <a:gd name="T21" fmla="*/ 726 h 1192"/>
                <a:gd name="T22" fmla="*/ 5716 w 8196"/>
                <a:gd name="T23" fmla="*/ 690 h 1192"/>
                <a:gd name="T24" fmla="*/ 5364 w 8196"/>
                <a:gd name="T25" fmla="*/ 642 h 1192"/>
                <a:gd name="T26" fmla="*/ 4982 w 8196"/>
                <a:gd name="T27" fmla="*/ 578 h 1192"/>
                <a:gd name="T28" fmla="*/ 4568 w 8196"/>
                <a:gd name="T29" fmla="*/ 500 h 1192"/>
                <a:gd name="T30" fmla="*/ 4122 w 8196"/>
                <a:gd name="T31" fmla="*/ 406 h 1192"/>
                <a:gd name="T32" fmla="*/ 3640 w 8196"/>
                <a:gd name="T33" fmla="*/ 296 h 1192"/>
                <a:gd name="T34" fmla="*/ 3396 w 8196"/>
                <a:gd name="T35" fmla="*/ 240 h 1192"/>
                <a:gd name="T36" fmla="*/ 2934 w 8196"/>
                <a:gd name="T37" fmla="*/ 148 h 1192"/>
                <a:gd name="T38" fmla="*/ 2512 w 8196"/>
                <a:gd name="T39" fmla="*/ 82 h 1192"/>
                <a:gd name="T40" fmla="*/ 2126 w 8196"/>
                <a:gd name="T41" fmla="*/ 36 h 1192"/>
                <a:gd name="T42" fmla="*/ 1776 w 8196"/>
                <a:gd name="T43" fmla="*/ 10 h 1192"/>
                <a:gd name="T44" fmla="*/ 1462 w 8196"/>
                <a:gd name="T45" fmla="*/ 0 h 1192"/>
                <a:gd name="T46" fmla="*/ 1182 w 8196"/>
                <a:gd name="T47" fmla="*/ 4 h 1192"/>
                <a:gd name="T48" fmla="*/ 934 w 8196"/>
                <a:gd name="T49" fmla="*/ 20 h 1192"/>
                <a:gd name="T50" fmla="*/ 716 w 8196"/>
                <a:gd name="T51" fmla="*/ 44 h 1192"/>
                <a:gd name="T52" fmla="*/ 530 w 8196"/>
                <a:gd name="T53" fmla="*/ 74 h 1192"/>
                <a:gd name="T54" fmla="*/ 374 w 8196"/>
                <a:gd name="T55" fmla="*/ 108 h 1192"/>
                <a:gd name="T56" fmla="*/ 248 w 8196"/>
                <a:gd name="T57" fmla="*/ 144 h 1192"/>
                <a:gd name="T58" fmla="*/ 148 w 8196"/>
                <a:gd name="T59" fmla="*/ 176 h 1192"/>
                <a:gd name="T60" fmla="*/ 48 w 8196"/>
                <a:gd name="T61" fmla="*/ 216 h 1192"/>
                <a:gd name="T62" fmla="*/ 0 w 8196"/>
                <a:gd name="T63" fmla="*/ 240 h 1192"/>
                <a:gd name="T64" fmla="*/ 8192 w 8196"/>
                <a:gd name="T65" fmla="*/ 1192 h 1192"/>
                <a:gd name="T66" fmla="*/ 8196 w 8196"/>
                <a:gd name="T67" fmla="*/ 1186 h 1192"/>
                <a:gd name="T68" fmla="*/ 8196 w 8196"/>
                <a:gd name="T69" fmla="*/ 510 h 1192"/>
                <a:gd name="T70" fmla="*/ 8192 w 8196"/>
                <a:gd name="T71" fmla="*/ 512 h 119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l-GR" dirty="0">
                <a:latin typeface="Arial" pitchFamily="34" charset="0"/>
              </a:endParaRPr>
            </a:p>
          </p:txBody>
        </p:sp>
      </p:grp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3581400"/>
            <a:ext cx="3352800" cy="1905001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914400" y="2286000"/>
            <a:ext cx="3352800" cy="1252728"/>
          </a:xfrm>
        </p:spPr>
        <p:txBody>
          <a:bodyPr anchor="b">
            <a:noAutofit/>
          </a:bodyPr>
          <a:lstStyle>
            <a:lvl1pPr algn="l">
              <a:defRPr sz="3200">
                <a:solidFill>
                  <a:schemeClr val="tx2"/>
                </a:solidFill>
              </a:defRPr>
            </a:lvl1pPr>
          </a:lstStyle>
          <a:p>
            <a:r>
              <a:rPr lang="el-GR" smtClean="0"/>
              <a:t>Kλικ για επεξεργασία του τίτλου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51962" y="1828800"/>
            <a:ext cx="3904076" cy="3810000"/>
          </a:xfrm>
        </p:spPr>
        <p:txBody>
          <a:bodyPr anchor="ctr"/>
          <a:lstStyle>
            <a:lvl1pPr>
              <a:buClr>
                <a:schemeClr val="bg1"/>
              </a:buClr>
              <a:defRPr sz="2200">
                <a:solidFill>
                  <a:schemeClr val="tx2"/>
                </a:solidFill>
              </a:defRPr>
            </a:lvl1pPr>
            <a:lvl2pPr>
              <a:buClr>
                <a:schemeClr val="bg1"/>
              </a:buClr>
              <a:defRPr sz="2000">
                <a:solidFill>
                  <a:schemeClr val="tx2"/>
                </a:solidFill>
              </a:defRPr>
            </a:lvl2pPr>
            <a:lvl3pPr>
              <a:buClr>
                <a:schemeClr val="bg1"/>
              </a:buClr>
              <a:defRPr sz="1800">
                <a:solidFill>
                  <a:schemeClr val="tx2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tx2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tx2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12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089CEF-4AB0-4439-8877-0120750A041A}" type="datetimeFigureOut">
              <a:rPr lang="el-GR"/>
              <a:pPr>
                <a:defRPr/>
              </a:pPr>
              <a:t>28/7/2018</a:t>
            </a:fld>
            <a:endParaRPr lang="el-GR" dirty="0"/>
          </a:p>
        </p:txBody>
      </p:sp>
      <p:sp>
        <p:nvSpPr>
          <p:cNvPr id="13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l-GR" dirty="0"/>
          </a:p>
        </p:txBody>
      </p:sp>
      <p:sp>
        <p:nvSpPr>
          <p:cNvPr id="14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4D83D1-8DD1-4DC4-A0EC-40D8D91CFD9C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14"/>
          <p:cNvSpPr/>
          <p:nvPr/>
        </p:nvSpPr>
        <p:spPr>
          <a:xfrm>
            <a:off x="228600" y="228600"/>
            <a:ext cx="8696325" cy="6035675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grpSp>
        <p:nvGrpSpPr>
          <p:cNvPr id="6" name="Group 8"/>
          <p:cNvGrpSpPr>
            <a:grpSpLocks noChangeAspect="1"/>
          </p:cNvGrpSpPr>
          <p:nvPr/>
        </p:nvGrpSpPr>
        <p:grpSpPr bwMode="auto">
          <a:xfrm>
            <a:off x="211138" y="5354638"/>
            <a:ext cx="8723312" cy="1330325"/>
            <a:chOff x="-3905250" y="4294188"/>
            <a:chExt cx="13011150" cy="1892300"/>
          </a:xfrm>
        </p:grpSpPr>
        <p:sp>
          <p:nvSpPr>
            <p:cNvPr id="7" name="Freeform 14"/>
            <p:cNvSpPr>
              <a:spLocks/>
            </p:cNvSpPr>
            <p:nvPr/>
          </p:nvSpPr>
          <p:spPr bwMode="hidden">
            <a:xfrm>
              <a:off x="4810681" y="4499676"/>
              <a:ext cx="4295219" cy="1016152"/>
            </a:xfrm>
            <a:custGeom>
              <a:avLst/>
              <a:gdLst>
                <a:gd name="T0" fmla="*/ 2700 w 2706"/>
                <a:gd name="T1" fmla="*/ 0 h 640"/>
                <a:gd name="T2" fmla="*/ 2700 w 2706"/>
                <a:gd name="T3" fmla="*/ 0 h 640"/>
                <a:gd name="T4" fmla="*/ 2586 w 2706"/>
                <a:gd name="T5" fmla="*/ 18 h 640"/>
                <a:gd name="T6" fmla="*/ 2470 w 2706"/>
                <a:gd name="T7" fmla="*/ 38 h 640"/>
                <a:gd name="T8" fmla="*/ 2352 w 2706"/>
                <a:gd name="T9" fmla="*/ 60 h 640"/>
                <a:gd name="T10" fmla="*/ 2230 w 2706"/>
                <a:gd name="T11" fmla="*/ 82 h 640"/>
                <a:gd name="T12" fmla="*/ 2106 w 2706"/>
                <a:gd name="T13" fmla="*/ 108 h 640"/>
                <a:gd name="T14" fmla="*/ 1978 w 2706"/>
                <a:gd name="T15" fmla="*/ 134 h 640"/>
                <a:gd name="T16" fmla="*/ 1848 w 2706"/>
                <a:gd name="T17" fmla="*/ 164 h 640"/>
                <a:gd name="T18" fmla="*/ 1714 w 2706"/>
                <a:gd name="T19" fmla="*/ 194 h 640"/>
                <a:gd name="T20" fmla="*/ 1714 w 2706"/>
                <a:gd name="T21" fmla="*/ 194 h 640"/>
                <a:gd name="T22" fmla="*/ 1472 w 2706"/>
                <a:gd name="T23" fmla="*/ 252 h 640"/>
                <a:gd name="T24" fmla="*/ 1236 w 2706"/>
                <a:gd name="T25" fmla="*/ 304 h 640"/>
                <a:gd name="T26" fmla="*/ 1010 w 2706"/>
                <a:gd name="T27" fmla="*/ 352 h 640"/>
                <a:gd name="T28" fmla="*/ 792 w 2706"/>
                <a:gd name="T29" fmla="*/ 398 h 640"/>
                <a:gd name="T30" fmla="*/ 584 w 2706"/>
                <a:gd name="T31" fmla="*/ 438 h 640"/>
                <a:gd name="T32" fmla="*/ 382 w 2706"/>
                <a:gd name="T33" fmla="*/ 474 h 640"/>
                <a:gd name="T34" fmla="*/ 188 w 2706"/>
                <a:gd name="T35" fmla="*/ 508 h 640"/>
                <a:gd name="T36" fmla="*/ 0 w 2706"/>
                <a:gd name="T37" fmla="*/ 538 h 640"/>
                <a:gd name="T38" fmla="*/ 0 w 2706"/>
                <a:gd name="T39" fmla="*/ 538 h 640"/>
                <a:gd name="T40" fmla="*/ 130 w 2706"/>
                <a:gd name="T41" fmla="*/ 556 h 640"/>
                <a:gd name="T42" fmla="*/ 254 w 2706"/>
                <a:gd name="T43" fmla="*/ 572 h 640"/>
                <a:gd name="T44" fmla="*/ 374 w 2706"/>
                <a:gd name="T45" fmla="*/ 586 h 640"/>
                <a:gd name="T46" fmla="*/ 492 w 2706"/>
                <a:gd name="T47" fmla="*/ 598 h 640"/>
                <a:gd name="T48" fmla="*/ 606 w 2706"/>
                <a:gd name="T49" fmla="*/ 610 h 640"/>
                <a:gd name="T50" fmla="*/ 716 w 2706"/>
                <a:gd name="T51" fmla="*/ 618 h 640"/>
                <a:gd name="T52" fmla="*/ 822 w 2706"/>
                <a:gd name="T53" fmla="*/ 626 h 640"/>
                <a:gd name="T54" fmla="*/ 926 w 2706"/>
                <a:gd name="T55" fmla="*/ 632 h 640"/>
                <a:gd name="T56" fmla="*/ 1028 w 2706"/>
                <a:gd name="T57" fmla="*/ 636 h 640"/>
                <a:gd name="T58" fmla="*/ 1126 w 2706"/>
                <a:gd name="T59" fmla="*/ 638 h 640"/>
                <a:gd name="T60" fmla="*/ 1220 w 2706"/>
                <a:gd name="T61" fmla="*/ 640 h 640"/>
                <a:gd name="T62" fmla="*/ 1312 w 2706"/>
                <a:gd name="T63" fmla="*/ 640 h 640"/>
                <a:gd name="T64" fmla="*/ 1402 w 2706"/>
                <a:gd name="T65" fmla="*/ 638 h 640"/>
                <a:gd name="T66" fmla="*/ 1490 w 2706"/>
                <a:gd name="T67" fmla="*/ 636 h 640"/>
                <a:gd name="T68" fmla="*/ 1574 w 2706"/>
                <a:gd name="T69" fmla="*/ 632 h 640"/>
                <a:gd name="T70" fmla="*/ 1656 w 2706"/>
                <a:gd name="T71" fmla="*/ 626 h 640"/>
                <a:gd name="T72" fmla="*/ 1734 w 2706"/>
                <a:gd name="T73" fmla="*/ 620 h 640"/>
                <a:gd name="T74" fmla="*/ 1812 w 2706"/>
                <a:gd name="T75" fmla="*/ 612 h 640"/>
                <a:gd name="T76" fmla="*/ 1886 w 2706"/>
                <a:gd name="T77" fmla="*/ 602 h 640"/>
                <a:gd name="T78" fmla="*/ 1960 w 2706"/>
                <a:gd name="T79" fmla="*/ 592 h 640"/>
                <a:gd name="T80" fmla="*/ 2030 w 2706"/>
                <a:gd name="T81" fmla="*/ 580 h 640"/>
                <a:gd name="T82" fmla="*/ 2100 w 2706"/>
                <a:gd name="T83" fmla="*/ 568 h 640"/>
                <a:gd name="T84" fmla="*/ 2166 w 2706"/>
                <a:gd name="T85" fmla="*/ 554 h 640"/>
                <a:gd name="T86" fmla="*/ 2232 w 2706"/>
                <a:gd name="T87" fmla="*/ 540 h 640"/>
                <a:gd name="T88" fmla="*/ 2296 w 2706"/>
                <a:gd name="T89" fmla="*/ 524 h 640"/>
                <a:gd name="T90" fmla="*/ 2358 w 2706"/>
                <a:gd name="T91" fmla="*/ 508 h 640"/>
                <a:gd name="T92" fmla="*/ 2418 w 2706"/>
                <a:gd name="T93" fmla="*/ 490 h 640"/>
                <a:gd name="T94" fmla="*/ 2478 w 2706"/>
                <a:gd name="T95" fmla="*/ 472 h 640"/>
                <a:gd name="T96" fmla="*/ 2592 w 2706"/>
                <a:gd name="T97" fmla="*/ 432 h 640"/>
                <a:gd name="T98" fmla="*/ 2702 w 2706"/>
                <a:gd name="T99" fmla="*/ 390 h 640"/>
                <a:gd name="T100" fmla="*/ 2702 w 2706"/>
                <a:gd name="T101" fmla="*/ 390 h 640"/>
                <a:gd name="T102" fmla="*/ 2706 w 2706"/>
                <a:gd name="T103" fmla="*/ 388 h 640"/>
                <a:gd name="T104" fmla="*/ 2706 w 2706"/>
                <a:gd name="T105" fmla="*/ 388 h 640"/>
                <a:gd name="T106" fmla="*/ 2706 w 2706"/>
                <a:gd name="T107" fmla="*/ 0 h 640"/>
                <a:gd name="T108" fmla="*/ 2706 w 2706"/>
                <a:gd name="T109" fmla="*/ 0 h 640"/>
                <a:gd name="T110" fmla="*/ 2700 w 2706"/>
                <a:gd name="T111" fmla="*/ 0 h 640"/>
                <a:gd name="T112" fmla="*/ 2700 w 2706"/>
                <a:gd name="T113" fmla="*/ 0 h 640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19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l-GR" dirty="0">
                <a:latin typeface="Arial" pitchFamily="34" charset="0"/>
              </a:endParaRPr>
            </a:p>
          </p:txBody>
        </p:sp>
        <p:sp>
          <p:nvSpPr>
            <p:cNvPr id="8" name="Freeform 18"/>
            <p:cNvSpPr>
              <a:spLocks/>
            </p:cNvSpPr>
            <p:nvPr/>
          </p:nvSpPr>
          <p:spPr bwMode="hidden">
            <a:xfrm>
              <a:off x="-308538" y="4319027"/>
              <a:ext cx="8280254" cy="1208092"/>
            </a:xfrm>
            <a:custGeom>
              <a:avLst/>
              <a:gdLst>
                <a:gd name="T0" fmla="*/ 5216 w 5216"/>
                <a:gd name="T1" fmla="*/ 714 h 762"/>
                <a:gd name="T2" fmla="*/ 4984 w 5216"/>
                <a:gd name="T3" fmla="*/ 686 h 762"/>
                <a:gd name="T4" fmla="*/ 4478 w 5216"/>
                <a:gd name="T5" fmla="*/ 610 h 762"/>
                <a:gd name="T6" fmla="*/ 3914 w 5216"/>
                <a:gd name="T7" fmla="*/ 508 h 762"/>
                <a:gd name="T8" fmla="*/ 3286 w 5216"/>
                <a:gd name="T9" fmla="*/ 374 h 762"/>
                <a:gd name="T10" fmla="*/ 2946 w 5216"/>
                <a:gd name="T11" fmla="*/ 296 h 762"/>
                <a:gd name="T12" fmla="*/ 2682 w 5216"/>
                <a:gd name="T13" fmla="*/ 236 h 762"/>
                <a:gd name="T14" fmla="*/ 2430 w 5216"/>
                <a:gd name="T15" fmla="*/ 184 h 762"/>
                <a:gd name="T16" fmla="*/ 2190 w 5216"/>
                <a:gd name="T17" fmla="*/ 140 h 762"/>
                <a:gd name="T18" fmla="*/ 1960 w 5216"/>
                <a:gd name="T19" fmla="*/ 102 h 762"/>
                <a:gd name="T20" fmla="*/ 1740 w 5216"/>
                <a:gd name="T21" fmla="*/ 72 h 762"/>
                <a:gd name="T22" fmla="*/ 1334 w 5216"/>
                <a:gd name="T23" fmla="*/ 28 h 762"/>
                <a:gd name="T24" fmla="*/ 970 w 5216"/>
                <a:gd name="T25" fmla="*/ 4 h 762"/>
                <a:gd name="T26" fmla="*/ 644 w 5216"/>
                <a:gd name="T27" fmla="*/ 0 h 762"/>
                <a:gd name="T28" fmla="*/ 358 w 5216"/>
                <a:gd name="T29" fmla="*/ 10 h 762"/>
                <a:gd name="T30" fmla="*/ 110 w 5216"/>
                <a:gd name="T31" fmla="*/ 32 h 762"/>
                <a:gd name="T32" fmla="*/ 0 w 5216"/>
                <a:gd name="T33" fmla="*/ 48 h 762"/>
                <a:gd name="T34" fmla="*/ 314 w 5216"/>
                <a:gd name="T35" fmla="*/ 86 h 762"/>
                <a:gd name="T36" fmla="*/ 652 w 5216"/>
                <a:gd name="T37" fmla="*/ 140 h 762"/>
                <a:gd name="T38" fmla="*/ 1014 w 5216"/>
                <a:gd name="T39" fmla="*/ 210 h 762"/>
                <a:gd name="T40" fmla="*/ 1402 w 5216"/>
                <a:gd name="T41" fmla="*/ 296 h 762"/>
                <a:gd name="T42" fmla="*/ 1756 w 5216"/>
                <a:gd name="T43" fmla="*/ 378 h 762"/>
                <a:gd name="T44" fmla="*/ 2408 w 5216"/>
                <a:gd name="T45" fmla="*/ 516 h 762"/>
                <a:gd name="T46" fmla="*/ 2708 w 5216"/>
                <a:gd name="T47" fmla="*/ 572 h 762"/>
                <a:gd name="T48" fmla="*/ 2992 w 5216"/>
                <a:gd name="T49" fmla="*/ 620 h 762"/>
                <a:gd name="T50" fmla="*/ 3260 w 5216"/>
                <a:gd name="T51" fmla="*/ 662 h 762"/>
                <a:gd name="T52" fmla="*/ 3512 w 5216"/>
                <a:gd name="T53" fmla="*/ 694 h 762"/>
                <a:gd name="T54" fmla="*/ 3750 w 5216"/>
                <a:gd name="T55" fmla="*/ 722 h 762"/>
                <a:gd name="T56" fmla="*/ 3974 w 5216"/>
                <a:gd name="T57" fmla="*/ 740 h 762"/>
                <a:gd name="T58" fmla="*/ 4184 w 5216"/>
                <a:gd name="T59" fmla="*/ 754 h 762"/>
                <a:gd name="T60" fmla="*/ 4384 w 5216"/>
                <a:gd name="T61" fmla="*/ 762 h 762"/>
                <a:gd name="T62" fmla="*/ 4570 w 5216"/>
                <a:gd name="T63" fmla="*/ 762 h 762"/>
                <a:gd name="T64" fmla="*/ 4746 w 5216"/>
                <a:gd name="T65" fmla="*/ 758 h 762"/>
                <a:gd name="T66" fmla="*/ 4912 w 5216"/>
                <a:gd name="T67" fmla="*/ 748 h 762"/>
                <a:gd name="T68" fmla="*/ 5068 w 5216"/>
                <a:gd name="T69" fmla="*/ 732 h 762"/>
                <a:gd name="T70" fmla="*/ 5216 w 5216"/>
                <a:gd name="T71" fmla="*/ 714 h 76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39999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l-GR" dirty="0">
                <a:latin typeface="Arial" pitchFamily="34" charset="0"/>
              </a:endParaRPr>
            </a:p>
          </p:txBody>
        </p:sp>
        <p:sp>
          <p:nvSpPr>
            <p:cNvPr id="9" name="Freeform 22"/>
            <p:cNvSpPr>
              <a:spLocks/>
            </p:cNvSpPr>
            <p:nvPr/>
          </p:nvSpPr>
          <p:spPr bwMode="hidden">
            <a:xfrm>
              <a:off x="4014" y="4334834"/>
              <a:ext cx="8164231" cy="1101960"/>
            </a:xfrm>
            <a:custGeom>
              <a:avLst/>
              <a:gdLst>
                <a:gd name="T0" fmla="*/ 0 w 5144"/>
                <a:gd name="T1" fmla="*/ 70 h 694"/>
                <a:gd name="T2" fmla="*/ 0 w 5144"/>
                <a:gd name="T3" fmla="*/ 70 h 694"/>
                <a:gd name="T4" fmla="*/ 18 w 5144"/>
                <a:gd name="T5" fmla="*/ 66 h 694"/>
                <a:gd name="T6" fmla="*/ 72 w 5144"/>
                <a:gd name="T7" fmla="*/ 56 h 694"/>
                <a:gd name="T8" fmla="*/ 164 w 5144"/>
                <a:gd name="T9" fmla="*/ 42 h 694"/>
                <a:gd name="T10" fmla="*/ 224 w 5144"/>
                <a:gd name="T11" fmla="*/ 34 h 694"/>
                <a:gd name="T12" fmla="*/ 294 w 5144"/>
                <a:gd name="T13" fmla="*/ 26 h 694"/>
                <a:gd name="T14" fmla="*/ 372 w 5144"/>
                <a:gd name="T15" fmla="*/ 20 h 694"/>
                <a:gd name="T16" fmla="*/ 462 w 5144"/>
                <a:gd name="T17" fmla="*/ 14 h 694"/>
                <a:gd name="T18" fmla="*/ 560 w 5144"/>
                <a:gd name="T19" fmla="*/ 8 h 694"/>
                <a:gd name="T20" fmla="*/ 670 w 5144"/>
                <a:gd name="T21" fmla="*/ 4 h 694"/>
                <a:gd name="T22" fmla="*/ 790 w 5144"/>
                <a:gd name="T23" fmla="*/ 2 h 694"/>
                <a:gd name="T24" fmla="*/ 920 w 5144"/>
                <a:gd name="T25" fmla="*/ 0 h 694"/>
                <a:gd name="T26" fmla="*/ 1060 w 5144"/>
                <a:gd name="T27" fmla="*/ 2 h 694"/>
                <a:gd name="T28" fmla="*/ 1210 w 5144"/>
                <a:gd name="T29" fmla="*/ 6 h 694"/>
                <a:gd name="T30" fmla="*/ 1372 w 5144"/>
                <a:gd name="T31" fmla="*/ 14 h 694"/>
                <a:gd name="T32" fmla="*/ 1544 w 5144"/>
                <a:gd name="T33" fmla="*/ 24 h 694"/>
                <a:gd name="T34" fmla="*/ 1726 w 5144"/>
                <a:gd name="T35" fmla="*/ 40 h 694"/>
                <a:gd name="T36" fmla="*/ 1920 w 5144"/>
                <a:gd name="T37" fmla="*/ 58 h 694"/>
                <a:gd name="T38" fmla="*/ 2126 w 5144"/>
                <a:gd name="T39" fmla="*/ 80 h 694"/>
                <a:gd name="T40" fmla="*/ 2342 w 5144"/>
                <a:gd name="T41" fmla="*/ 106 h 694"/>
                <a:gd name="T42" fmla="*/ 2570 w 5144"/>
                <a:gd name="T43" fmla="*/ 138 h 694"/>
                <a:gd name="T44" fmla="*/ 2808 w 5144"/>
                <a:gd name="T45" fmla="*/ 174 h 694"/>
                <a:gd name="T46" fmla="*/ 3058 w 5144"/>
                <a:gd name="T47" fmla="*/ 216 h 694"/>
                <a:gd name="T48" fmla="*/ 3320 w 5144"/>
                <a:gd name="T49" fmla="*/ 266 h 694"/>
                <a:gd name="T50" fmla="*/ 3594 w 5144"/>
                <a:gd name="T51" fmla="*/ 320 h 694"/>
                <a:gd name="T52" fmla="*/ 3880 w 5144"/>
                <a:gd name="T53" fmla="*/ 380 h 694"/>
                <a:gd name="T54" fmla="*/ 4178 w 5144"/>
                <a:gd name="T55" fmla="*/ 448 h 694"/>
                <a:gd name="T56" fmla="*/ 4488 w 5144"/>
                <a:gd name="T57" fmla="*/ 522 h 694"/>
                <a:gd name="T58" fmla="*/ 4810 w 5144"/>
                <a:gd name="T59" fmla="*/ 604 h 694"/>
                <a:gd name="T60" fmla="*/ 5144 w 5144"/>
                <a:gd name="T61" fmla="*/ 694 h 694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l-GR" dirty="0">
                <a:latin typeface="Arial" pitchFamily="34" charset="0"/>
              </a:endParaRPr>
            </a:p>
          </p:txBody>
        </p:sp>
        <p:sp>
          <p:nvSpPr>
            <p:cNvPr id="10" name="Freeform 26"/>
            <p:cNvSpPr>
              <a:spLocks/>
            </p:cNvSpPr>
            <p:nvPr/>
          </p:nvSpPr>
          <p:spPr bwMode="hidden">
            <a:xfrm>
              <a:off x="4157164" y="4316769"/>
              <a:ext cx="4939265" cy="925827"/>
            </a:xfrm>
            <a:custGeom>
              <a:avLst/>
              <a:gdLst>
                <a:gd name="T0" fmla="*/ 0 w 3112"/>
                <a:gd name="T1" fmla="*/ 584 h 584"/>
                <a:gd name="T2" fmla="*/ 0 w 3112"/>
                <a:gd name="T3" fmla="*/ 584 h 584"/>
                <a:gd name="T4" fmla="*/ 90 w 3112"/>
                <a:gd name="T5" fmla="*/ 560 h 584"/>
                <a:gd name="T6" fmla="*/ 336 w 3112"/>
                <a:gd name="T7" fmla="*/ 498 h 584"/>
                <a:gd name="T8" fmla="*/ 506 w 3112"/>
                <a:gd name="T9" fmla="*/ 456 h 584"/>
                <a:gd name="T10" fmla="*/ 702 w 3112"/>
                <a:gd name="T11" fmla="*/ 410 h 584"/>
                <a:gd name="T12" fmla="*/ 920 w 3112"/>
                <a:gd name="T13" fmla="*/ 360 h 584"/>
                <a:gd name="T14" fmla="*/ 1154 w 3112"/>
                <a:gd name="T15" fmla="*/ 306 h 584"/>
                <a:gd name="T16" fmla="*/ 1402 w 3112"/>
                <a:gd name="T17" fmla="*/ 254 h 584"/>
                <a:gd name="T18" fmla="*/ 1656 w 3112"/>
                <a:gd name="T19" fmla="*/ 202 h 584"/>
                <a:gd name="T20" fmla="*/ 1916 w 3112"/>
                <a:gd name="T21" fmla="*/ 154 h 584"/>
                <a:gd name="T22" fmla="*/ 2174 w 3112"/>
                <a:gd name="T23" fmla="*/ 108 h 584"/>
                <a:gd name="T24" fmla="*/ 2302 w 3112"/>
                <a:gd name="T25" fmla="*/ 88 h 584"/>
                <a:gd name="T26" fmla="*/ 2426 w 3112"/>
                <a:gd name="T27" fmla="*/ 68 h 584"/>
                <a:gd name="T28" fmla="*/ 2550 w 3112"/>
                <a:gd name="T29" fmla="*/ 52 h 584"/>
                <a:gd name="T30" fmla="*/ 2670 w 3112"/>
                <a:gd name="T31" fmla="*/ 36 h 584"/>
                <a:gd name="T32" fmla="*/ 2788 w 3112"/>
                <a:gd name="T33" fmla="*/ 24 h 584"/>
                <a:gd name="T34" fmla="*/ 2900 w 3112"/>
                <a:gd name="T35" fmla="*/ 14 h 584"/>
                <a:gd name="T36" fmla="*/ 3008 w 3112"/>
                <a:gd name="T37" fmla="*/ 6 h 584"/>
                <a:gd name="T38" fmla="*/ 3112 w 3112"/>
                <a:gd name="T39" fmla="*/ 0 h 58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l-GR" dirty="0">
                <a:latin typeface="Arial" pitchFamily="34" charset="0"/>
              </a:endParaRPr>
            </a:p>
          </p:txBody>
        </p:sp>
        <p:sp useBgFill="1">
          <p:nvSpPr>
            <p:cNvPr id="11" name="Freeform 25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>
                <a:gd name="T0" fmla="*/ 8192 w 8196"/>
                <a:gd name="T1" fmla="*/ 512 h 1192"/>
                <a:gd name="T2" fmla="*/ 8040 w 8196"/>
                <a:gd name="T3" fmla="*/ 570 h 1192"/>
                <a:gd name="T4" fmla="*/ 7878 w 8196"/>
                <a:gd name="T5" fmla="*/ 620 h 1192"/>
                <a:gd name="T6" fmla="*/ 7706 w 8196"/>
                <a:gd name="T7" fmla="*/ 666 h 1192"/>
                <a:gd name="T8" fmla="*/ 7522 w 8196"/>
                <a:gd name="T9" fmla="*/ 702 h 1192"/>
                <a:gd name="T10" fmla="*/ 7322 w 8196"/>
                <a:gd name="T11" fmla="*/ 730 h 1192"/>
                <a:gd name="T12" fmla="*/ 7106 w 8196"/>
                <a:gd name="T13" fmla="*/ 750 h 1192"/>
                <a:gd name="T14" fmla="*/ 6872 w 8196"/>
                <a:gd name="T15" fmla="*/ 762 h 1192"/>
                <a:gd name="T16" fmla="*/ 6618 w 8196"/>
                <a:gd name="T17" fmla="*/ 760 h 1192"/>
                <a:gd name="T18" fmla="*/ 6342 w 8196"/>
                <a:gd name="T19" fmla="*/ 750 h 1192"/>
                <a:gd name="T20" fmla="*/ 6042 w 8196"/>
                <a:gd name="T21" fmla="*/ 726 h 1192"/>
                <a:gd name="T22" fmla="*/ 5716 w 8196"/>
                <a:gd name="T23" fmla="*/ 690 h 1192"/>
                <a:gd name="T24" fmla="*/ 5364 w 8196"/>
                <a:gd name="T25" fmla="*/ 642 h 1192"/>
                <a:gd name="T26" fmla="*/ 4982 w 8196"/>
                <a:gd name="T27" fmla="*/ 578 h 1192"/>
                <a:gd name="T28" fmla="*/ 4568 w 8196"/>
                <a:gd name="T29" fmla="*/ 500 h 1192"/>
                <a:gd name="T30" fmla="*/ 4122 w 8196"/>
                <a:gd name="T31" fmla="*/ 406 h 1192"/>
                <a:gd name="T32" fmla="*/ 3640 w 8196"/>
                <a:gd name="T33" fmla="*/ 296 h 1192"/>
                <a:gd name="T34" fmla="*/ 3396 w 8196"/>
                <a:gd name="T35" fmla="*/ 240 h 1192"/>
                <a:gd name="T36" fmla="*/ 2934 w 8196"/>
                <a:gd name="T37" fmla="*/ 148 h 1192"/>
                <a:gd name="T38" fmla="*/ 2512 w 8196"/>
                <a:gd name="T39" fmla="*/ 82 h 1192"/>
                <a:gd name="T40" fmla="*/ 2126 w 8196"/>
                <a:gd name="T41" fmla="*/ 36 h 1192"/>
                <a:gd name="T42" fmla="*/ 1776 w 8196"/>
                <a:gd name="T43" fmla="*/ 10 h 1192"/>
                <a:gd name="T44" fmla="*/ 1462 w 8196"/>
                <a:gd name="T45" fmla="*/ 0 h 1192"/>
                <a:gd name="T46" fmla="*/ 1182 w 8196"/>
                <a:gd name="T47" fmla="*/ 4 h 1192"/>
                <a:gd name="T48" fmla="*/ 934 w 8196"/>
                <a:gd name="T49" fmla="*/ 20 h 1192"/>
                <a:gd name="T50" fmla="*/ 716 w 8196"/>
                <a:gd name="T51" fmla="*/ 44 h 1192"/>
                <a:gd name="T52" fmla="*/ 530 w 8196"/>
                <a:gd name="T53" fmla="*/ 74 h 1192"/>
                <a:gd name="T54" fmla="*/ 374 w 8196"/>
                <a:gd name="T55" fmla="*/ 108 h 1192"/>
                <a:gd name="T56" fmla="*/ 248 w 8196"/>
                <a:gd name="T57" fmla="*/ 144 h 1192"/>
                <a:gd name="T58" fmla="*/ 148 w 8196"/>
                <a:gd name="T59" fmla="*/ 176 h 1192"/>
                <a:gd name="T60" fmla="*/ 48 w 8196"/>
                <a:gd name="T61" fmla="*/ 216 h 1192"/>
                <a:gd name="T62" fmla="*/ 0 w 8196"/>
                <a:gd name="T63" fmla="*/ 240 h 1192"/>
                <a:gd name="T64" fmla="*/ 8192 w 8196"/>
                <a:gd name="T65" fmla="*/ 1192 h 1192"/>
                <a:gd name="T66" fmla="*/ 8196 w 8196"/>
                <a:gd name="T67" fmla="*/ 1186 h 1192"/>
                <a:gd name="T68" fmla="*/ 8196 w 8196"/>
                <a:gd name="T69" fmla="*/ 510 h 1192"/>
                <a:gd name="T70" fmla="*/ 8192 w 8196"/>
                <a:gd name="T71" fmla="*/ 512 h 119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l-GR" dirty="0">
                <a:latin typeface="Arial" pitchFamily="34" charset="0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4155" y="338667"/>
            <a:ext cx="3812645" cy="2429934"/>
          </a:xfrm>
        </p:spPr>
        <p:txBody>
          <a:bodyPr anchor="b">
            <a:normAutofit/>
          </a:bodyPr>
          <a:lstStyle>
            <a:lvl1pPr algn="l"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el-GR" smtClean="0"/>
              <a:t>Kλικ για επεξεργασία του τίτλου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868333" y="2785533"/>
            <a:ext cx="3818467" cy="2421467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371600"/>
            <a:ext cx="3566160" cy="2926080"/>
          </a:xfrm>
          <a:prstGeom prst="roundRect">
            <a:avLst>
              <a:gd name="adj" fmla="val 3924"/>
            </a:avLst>
          </a:prstGeom>
          <a:solidFill>
            <a:schemeClr val="accent1"/>
          </a:solidFill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 fov="600000">
              <a:rot lat="240000" lon="19799999" rev="0"/>
            </a:camera>
            <a:lightRig rig="threePt" dir="t">
              <a:rot lat="0" lon="0" rev="2700000"/>
            </a:lightRig>
          </a:scene3d>
          <a:sp3d>
            <a:bevelT w="44450" h="31750"/>
          </a:sp3d>
        </p:spPr>
        <p:txBody>
          <a:bodyPr rtlCol="0">
            <a:normAutofit/>
          </a:bodyPr>
          <a:lstStyle>
            <a:lvl1pPr marL="0" indent="0" algn="ctr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l-GR" noProof="0" dirty="0" smtClean="0"/>
              <a:t>Κάντε κλικ στο εικονίδιο για να προσθέσετε μια εικόνα</a:t>
            </a:r>
            <a:endParaRPr lang="en-US" noProof="0" dirty="0"/>
          </a:p>
        </p:txBody>
      </p:sp>
      <p:sp>
        <p:nvSpPr>
          <p:cNvPr id="12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8CA8C9-E0A9-4706-B3F8-D4CB989F3684}" type="datetimeFigureOut">
              <a:rPr lang="el-GR"/>
              <a:pPr>
                <a:defRPr/>
              </a:pPr>
              <a:t>28/7/2018</a:t>
            </a:fld>
            <a:endParaRPr lang="el-GR" dirty="0"/>
          </a:p>
        </p:txBody>
      </p:sp>
      <p:sp>
        <p:nvSpPr>
          <p:cNvPr id="13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l-GR" dirty="0"/>
          </a:p>
        </p:txBody>
      </p:sp>
      <p:sp>
        <p:nvSpPr>
          <p:cNvPr id="14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A78D69-97A6-4463-94A1-11562B26BD55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6325" cy="2468563"/>
          </a:xfrm>
          <a:prstGeom prst="roundRect">
            <a:avLst>
              <a:gd name="adj" fmla="val 336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grpSp>
        <p:nvGrpSpPr>
          <p:cNvPr id="5123" name="Group 15"/>
          <p:cNvGrpSpPr>
            <a:grpSpLocks noChangeAspect="1"/>
          </p:cNvGrpSpPr>
          <p:nvPr/>
        </p:nvGrpSpPr>
        <p:grpSpPr bwMode="auto">
          <a:xfrm>
            <a:off x="211138" y="1679575"/>
            <a:ext cx="8723312" cy="1330325"/>
            <a:chOff x="-3905251" y="4294188"/>
            <a:chExt cx="13027839" cy="1892300"/>
          </a:xfrm>
        </p:grpSpPr>
        <p:sp>
          <p:nvSpPr>
            <p:cNvPr id="1033" name="Freeform 14"/>
            <p:cNvSpPr>
              <a:spLocks/>
            </p:cNvSpPr>
            <p:nvPr/>
          </p:nvSpPr>
          <p:spPr bwMode="hidden">
            <a:xfrm>
              <a:off x="4810006" y="4499677"/>
              <a:ext cx="4295986" cy="1016152"/>
            </a:xfrm>
            <a:custGeom>
              <a:avLst/>
              <a:gdLst>
                <a:gd name="T0" fmla="*/ 2700 w 2706"/>
                <a:gd name="T1" fmla="*/ 0 h 640"/>
                <a:gd name="T2" fmla="*/ 2700 w 2706"/>
                <a:gd name="T3" fmla="*/ 0 h 640"/>
                <a:gd name="T4" fmla="*/ 2586 w 2706"/>
                <a:gd name="T5" fmla="*/ 18 h 640"/>
                <a:gd name="T6" fmla="*/ 2470 w 2706"/>
                <a:gd name="T7" fmla="*/ 38 h 640"/>
                <a:gd name="T8" fmla="*/ 2352 w 2706"/>
                <a:gd name="T9" fmla="*/ 60 h 640"/>
                <a:gd name="T10" fmla="*/ 2230 w 2706"/>
                <a:gd name="T11" fmla="*/ 82 h 640"/>
                <a:gd name="T12" fmla="*/ 2106 w 2706"/>
                <a:gd name="T13" fmla="*/ 108 h 640"/>
                <a:gd name="T14" fmla="*/ 1978 w 2706"/>
                <a:gd name="T15" fmla="*/ 134 h 640"/>
                <a:gd name="T16" fmla="*/ 1848 w 2706"/>
                <a:gd name="T17" fmla="*/ 164 h 640"/>
                <a:gd name="T18" fmla="*/ 1714 w 2706"/>
                <a:gd name="T19" fmla="*/ 194 h 640"/>
                <a:gd name="T20" fmla="*/ 1714 w 2706"/>
                <a:gd name="T21" fmla="*/ 194 h 640"/>
                <a:gd name="T22" fmla="*/ 1472 w 2706"/>
                <a:gd name="T23" fmla="*/ 252 h 640"/>
                <a:gd name="T24" fmla="*/ 1236 w 2706"/>
                <a:gd name="T25" fmla="*/ 304 h 640"/>
                <a:gd name="T26" fmla="*/ 1010 w 2706"/>
                <a:gd name="T27" fmla="*/ 352 h 640"/>
                <a:gd name="T28" fmla="*/ 792 w 2706"/>
                <a:gd name="T29" fmla="*/ 398 h 640"/>
                <a:gd name="T30" fmla="*/ 584 w 2706"/>
                <a:gd name="T31" fmla="*/ 438 h 640"/>
                <a:gd name="T32" fmla="*/ 382 w 2706"/>
                <a:gd name="T33" fmla="*/ 474 h 640"/>
                <a:gd name="T34" fmla="*/ 188 w 2706"/>
                <a:gd name="T35" fmla="*/ 508 h 640"/>
                <a:gd name="T36" fmla="*/ 0 w 2706"/>
                <a:gd name="T37" fmla="*/ 538 h 640"/>
                <a:gd name="T38" fmla="*/ 0 w 2706"/>
                <a:gd name="T39" fmla="*/ 538 h 640"/>
                <a:gd name="T40" fmla="*/ 130 w 2706"/>
                <a:gd name="T41" fmla="*/ 556 h 640"/>
                <a:gd name="T42" fmla="*/ 254 w 2706"/>
                <a:gd name="T43" fmla="*/ 572 h 640"/>
                <a:gd name="T44" fmla="*/ 374 w 2706"/>
                <a:gd name="T45" fmla="*/ 586 h 640"/>
                <a:gd name="T46" fmla="*/ 492 w 2706"/>
                <a:gd name="T47" fmla="*/ 598 h 640"/>
                <a:gd name="T48" fmla="*/ 606 w 2706"/>
                <a:gd name="T49" fmla="*/ 610 h 640"/>
                <a:gd name="T50" fmla="*/ 716 w 2706"/>
                <a:gd name="T51" fmla="*/ 618 h 640"/>
                <a:gd name="T52" fmla="*/ 822 w 2706"/>
                <a:gd name="T53" fmla="*/ 626 h 640"/>
                <a:gd name="T54" fmla="*/ 926 w 2706"/>
                <a:gd name="T55" fmla="*/ 632 h 640"/>
                <a:gd name="T56" fmla="*/ 1028 w 2706"/>
                <a:gd name="T57" fmla="*/ 636 h 640"/>
                <a:gd name="T58" fmla="*/ 1126 w 2706"/>
                <a:gd name="T59" fmla="*/ 638 h 640"/>
                <a:gd name="T60" fmla="*/ 1220 w 2706"/>
                <a:gd name="T61" fmla="*/ 640 h 640"/>
                <a:gd name="T62" fmla="*/ 1312 w 2706"/>
                <a:gd name="T63" fmla="*/ 640 h 640"/>
                <a:gd name="T64" fmla="*/ 1402 w 2706"/>
                <a:gd name="T65" fmla="*/ 638 h 640"/>
                <a:gd name="T66" fmla="*/ 1490 w 2706"/>
                <a:gd name="T67" fmla="*/ 636 h 640"/>
                <a:gd name="T68" fmla="*/ 1574 w 2706"/>
                <a:gd name="T69" fmla="*/ 632 h 640"/>
                <a:gd name="T70" fmla="*/ 1656 w 2706"/>
                <a:gd name="T71" fmla="*/ 626 h 640"/>
                <a:gd name="T72" fmla="*/ 1734 w 2706"/>
                <a:gd name="T73" fmla="*/ 620 h 640"/>
                <a:gd name="T74" fmla="*/ 1812 w 2706"/>
                <a:gd name="T75" fmla="*/ 612 h 640"/>
                <a:gd name="T76" fmla="*/ 1886 w 2706"/>
                <a:gd name="T77" fmla="*/ 602 h 640"/>
                <a:gd name="T78" fmla="*/ 1960 w 2706"/>
                <a:gd name="T79" fmla="*/ 592 h 640"/>
                <a:gd name="T80" fmla="*/ 2030 w 2706"/>
                <a:gd name="T81" fmla="*/ 580 h 640"/>
                <a:gd name="T82" fmla="*/ 2100 w 2706"/>
                <a:gd name="T83" fmla="*/ 568 h 640"/>
                <a:gd name="T84" fmla="*/ 2166 w 2706"/>
                <a:gd name="T85" fmla="*/ 554 h 640"/>
                <a:gd name="T86" fmla="*/ 2232 w 2706"/>
                <a:gd name="T87" fmla="*/ 540 h 640"/>
                <a:gd name="T88" fmla="*/ 2296 w 2706"/>
                <a:gd name="T89" fmla="*/ 524 h 640"/>
                <a:gd name="T90" fmla="*/ 2358 w 2706"/>
                <a:gd name="T91" fmla="*/ 508 h 640"/>
                <a:gd name="T92" fmla="*/ 2418 w 2706"/>
                <a:gd name="T93" fmla="*/ 490 h 640"/>
                <a:gd name="T94" fmla="*/ 2478 w 2706"/>
                <a:gd name="T95" fmla="*/ 472 h 640"/>
                <a:gd name="T96" fmla="*/ 2592 w 2706"/>
                <a:gd name="T97" fmla="*/ 432 h 640"/>
                <a:gd name="T98" fmla="*/ 2702 w 2706"/>
                <a:gd name="T99" fmla="*/ 390 h 640"/>
                <a:gd name="T100" fmla="*/ 2702 w 2706"/>
                <a:gd name="T101" fmla="*/ 390 h 640"/>
                <a:gd name="T102" fmla="*/ 2706 w 2706"/>
                <a:gd name="T103" fmla="*/ 388 h 640"/>
                <a:gd name="T104" fmla="*/ 2706 w 2706"/>
                <a:gd name="T105" fmla="*/ 388 h 640"/>
                <a:gd name="T106" fmla="*/ 2706 w 2706"/>
                <a:gd name="T107" fmla="*/ 0 h 640"/>
                <a:gd name="T108" fmla="*/ 2706 w 2706"/>
                <a:gd name="T109" fmla="*/ 0 h 640"/>
                <a:gd name="T110" fmla="*/ 2700 w 2706"/>
                <a:gd name="T111" fmla="*/ 0 h 640"/>
                <a:gd name="T112" fmla="*/ 2700 w 2706"/>
                <a:gd name="T113" fmla="*/ 0 h 640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19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l-GR" dirty="0">
                <a:latin typeface="Arial" pitchFamily="34" charset="0"/>
              </a:endParaRPr>
            </a:p>
          </p:txBody>
        </p:sp>
        <p:sp>
          <p:nvSpPr>
            <p:cNvPr id="1034" name="Freeform 18"/>
            <p:cNvSpPr>
              <a:spLocks/>
            </p:cNvSpPr>
            <p:nvPr/>
          </p:nvSpPr>
          <p:spPr bwMode="hidden">
            <a:xfrm>
              <a:off x="-308667" y="4319028"/>
              <a:ext cx="8279020" cy="1208091"/>
            </a:xfrm>
            <a:custGeom>
              <a:avLst/>
              <a:gdLst>
                <a:gd name="T0" fmla="*/ 5216 w 5216"/>
                <a:gd name="T1" fmla="*/ 714 h 762"/>
                <a:gd name="T2" fmla="*/ 4984 w 5216"/>
                <a:gd name="T3" fmla="*/ 686 h 762"/>
                <a:gd name="T4" fmla="*/ 4478 w 5216"/>
                <a:gd name="T5" fmla="*/ 610 h 762"/>
                <a:gd name="T6" fmla="*/ 3914 w 5216"/>
                <a:gd name="T7" fmla="*/ 508 h 762"/>
                <a:gd name="T8" fmla="*/ 3286 w 5216"/>
                <a:gd name="T9" fmla="*/ 374 h 762"/>
                <a:gd name="T10" fmla="*/ 2946 w 5216"/>
                <a:gd name="T11" fmla="*/ 296 h 762"/>
                <a:gd name="T12" fmla="*/ 2682 w 5216"/>
                <a:gd name="T13" fmla="*/ 236 h 762"/>
                <a:gd name="T14" fmla="*/ 2430 w 5216"/>
                <a:gd name="T15" fmla="*/ 184 h 762"/>
                <a:gd name="T16" fmla="*/ 2190 w 5216"/>
                <a:gd name="T17" fmla="*/ 140 h 762"/>
                <a:gd name="T18" fmla="*/ 1960 w 5216"/>
                <a:gd name="T19" fmla="*/ 102 h 762"/>
                <a:gd name="T20" fmla="*/ 1740 w 5216"/>
                <a:gd name="T21" fmla="*/ 72 h 762"/>
                <a:gd name="T22" fmla="*/ 1334 w 5216"/>
                <a:gd name="T23" fmla="*/ 28 h 762"/>
                <a:gd name="T24" fmla="*/ 970 w 5216"/>
                <a:gd name="T25" fmla="*/ 4 h 762"/>
                <a:gd name="T26" fmla="*/ 644 w 5216"/>
                <a:gd name="T27" fmla="*/ 0 h 762"/>
                <a:gd name="T28" fmla="*/ 358 w 5216"/>
                <a:gd name="T29" fmla="*/ 10 h 762"/>
                <a:gd name="T30" fmla="*/ 110 w 5216"/>
                <a:gd name="T31" fmla="*/ 32 h 762"/>
                <a:gd name="T32" fmla="*/ 0 w 5216"/>
                <a:gd name="T33" fmla="*/ 48 h 762"/>
                <a:gd name="T34" fmla="*/ 314 w 5216"/>
                <a:gd name="T35" fmla="*/ 86 h 762"/>
                <a:gd name="T36" fmla="*/ 652 w 5216"/>
                <a:gd name="T37" fmla="*/ 140 h 762"/>
                <a:gd name="T38" fmla="*/ 1014 w 5216"/>
                <a:gd name="T39" fmla="*/ 210 h 762"/>
                <a:gd name="T40" fmla="*/ 1402 w 5216"/>
                <a:gd name="T41" fmla="*/ 296 h 762"/>
                <a:gd name="T42" fmla="*/ 1756 w 5216"/>
                <a:gd name="T43" fmla="*/ 378 h 762"/>
                <a:gd name="T44" fmla="*/ 2408 w 5216"/>
                <a:gd name="T45" fmla="*/ 516 h 762"/>
                <a:gd name="T46" fmla="*/ 2708 w 5216"/>
                <a:gd name="T47" fmla="*/ 572 h 762"/>
                <a:gd name="T48" fmla="*/ 2992 w 5216"/>
                <a:gd name="T49" fmla="*/ 620 h 762"/>
                <a:gd name="T50" fmla="*/ 3260 w 5216"/>
                <a:gd name="T51" fmla="*/ 662 h 762"/>
                <a:gd name="T52" fmla="*/ 3512 w 5216"/>
                <a:gd name="T53" fmla="*/ 694 h 762"/>
                <a:gd name="T54" fmla="*/ 3750 w 5216"/>
                <a:gd name="T55" fmla="*/ 722 h 762"/>
                <a:gd name="T56" fmla="*/ 3974 w 5216"/>
                <a:gd name="T57" fmla="*/ 740 h 762"/>
                <a:gd name="T58" fmla="*/ 4184 w 5216"/>
                <a:gd name="T59" fmla="*/ 754 h 762"/>
                <a:gd name="T60" fmla="*/ 4384 w 5216"/>
                <a:gd name="T61" fmla="*/ 762 h 762"/>
                <a:gd name="T62" fmla="*/ 4570 w 5216"/>
                <a:gd name="T63" fmla="*/ 762 h 762"/>
                <a:gd name="T64" fmla="*/ 4746 w 5216"/>
                <a:gd name="T65" fmla="*/ 758 h 762"/>
                <a:gd name="T66" fmla="*/ 4912 w 5216"/>
                <a:gd name="T67" fmla="*/ 748 h 762"/>
                <a:gd name="T68" fmla="*/ 5068 w 5216"/>
                <a:gd name="T69" fmla="*/ 732 h 762"/>
                <a:gd name="T70" fmla="*/ 5216 w 5216"/>
                <a:gd name="T71" fmla="*/ 714 h 76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39999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l-GR" dirty="0">
                <a:latin typeface="Arial" pitchFamily="34" charset="0"/>
              </a:endParaRPr>
            </a:p>
          </p:txBody>
        </p:sp>
        <p:sp>
          <p:nvSpPr>
            <p:cNvPr id="1035" name="Freeform 22"/>
            <p:cNvSpPr>
              <a:spLocks/>
            </p:cNvSpPr>
            <p:nvPr/>
          </p:nvSpPr>
          <p:spPr bwMode="hidden">
            <a:xfrm>
              <a:off x="4286" y="4334834"/>
              <a:ext cx="8165219" cy="1101960"/>
            </a:xfrm>
            <a:custGeom>
              <a:avLst/>
              <a:gdLst>
                <a:gd name="T0" fmla="*/ 0 w 5144"/>
                <a:gd name="T1" fmla="*/ 70 h 694"/>
                <a:gd name="T2" fmla="*/ 0 w 5144"/>
                <a:gd name="T3" fmla="*/ 70 h 694"/>
                <a:gd name="T4" fmla="*/ 18 w 5144"/>
                <a:gd name="T5" fmla="*/ 66 h 694"/>
                <a:gd name="T6" fmla="*/ 72 w 5144"/>
                <a:gd name="T7" fmla="*/ 56 h 694"/>
                <a:gd name="T8" fmla="*/ 164 w 5144"/>
                <a:gd name="T9" fmla="*/ 42 h 694"/>
                <a:gd name="T10" fmla="*/ 224 w 5144"/>
                <a:gd name="T11" fmla="*/ 34 h 694"/>
                <a:gd name="T12" fmla="*/ 294 w 5144"/>
                <a:gd name="T13" fmla="*/ 26 h 694"/>
                <a:gd name="T14" fmla="*/ 372 w 5144"/>
                <a:gd name="T15" fmla="*/ 20 h 694"/>
                <a:gd name="T16" fmla="*/ 462 w 5144"/>
                <a:gd name="T17" fmla="*/ 14 h 694"/>
                <a:gd name="T18" fmla="*/ 560 w 5144"/>
                <a:gd name="T19" fmla="*/ 8 h 694"/>
                <a:gd name="T20" fmla="*/ 670 w 5144"/>
                <a:gd name="T21" fmla="*/ 4 h 694"/>
                <a:gd name="T22" fmla="*/ 790 w 5144"/>
                <a:gd name="T23" fmla="*/ 2 h 694"/>
                <a:gd name="T24" fmla="*/ 920 w 5144"/>
                <a:gd name="T25" fmla="*/ 0 h 694"/>
                <a:gd name="T26" fmla="*/ 1060 w 5144"/>
                <a:gd name="T27" fmla="*/ 2 h 694"/>
                <a:gd name="T28" fmla="*/ 1210 w 5144"/>
                <a:gd name="T29" fmla="*/ 6 h 694"/>
                <a:gd name="T30" fmla="*/ 1372 w 5144"/>
                <a:gd name="T31" fmla="*/ 14 h 694"/>
                <a:gd name="T32" fmla="*/ 1544 w 5144"/>
                <a:gd name="T33" fmla="*/ 24 h 694"/>
                <a:gd name="T34" fmla="*/ 1726 w 5144"/>
                <a:gd name="T35" fmla="*/ 40 h 694"/>
                <a:gd name="T36" fmla="*/ 1920 w 5144"/>
                <a:gd name="T37" fmla="*/ 58 h 694"/>
                <a:gd name="T38" fmla="*/ 2126 w 5144"/>
                <a:gd name="T39" fmla="*/ 80 h 694"/>
                <a:gd name="T40" fmla="*/ 2342 w 5144"/>
                <a:gd name="T41" fmla="*/ 106 h 694"/>
                <a:gd name="T42" fmla="*/ 2570 w 5144"/>
                <a:gd name="T43" fmla="*/ 138 h 694"/>
                <a:gd name="T44" fmla="*/ 2808 w 5144"/>
                <a:gd name="T45" fmla="*/ 174 h 694"/>
                <a:gd name="T46" fmla="*/ 3058 w 5144"/>
                <a:gd name="T47" fmla="*/ 216 h 694"/>
                <a:gd name="T48" fmla="*/ 3320 w 5144"/>
                <a:gd name="T49" fmla="*/ 266 h 694"/>
                <a:gd name="T50" fmla="*/ 3594 w 5144"/>
                <a:gd name="T51" fmla="*/ 320 h 694"/>
                <a:gd name="T52" fmla="*/ 3880 w 5144"/>
                <a:gd name="T53" fmla="*/ 380 h 694"/>
                <a:gd name="T54" fmla="*/ 4178 w 5144"/>
                <a:gd name="T55" fmla="*/ 448 h 694"/>
                <a:gd name="T56" fmla="*/ 4488 w 5144"/>
                <a:gd name="T57" fmla="*/ 522 h 694"/>
                <a:gd name="T58" fmla="*/ 4810 w 5144"/>
                <a:gd name="T59" fmla="*/ 604 h 694"/>
                <a:gd name="T60" fmla="*/ 5144 w 5144"/>
                <a:gd name="T61" fmla="*/ 694 h 694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l-GR" dirty="0">
                <a:latin typeface="Arial" pitchFamily="34" charset="0"/>
              </a:endParaRPr>
            </a:p>
          </p:txBody>
        </p:sp>
        <p:sp>
          <p:nvSpPr>
            <p:cNvPr id="1036" name="Freeform 26"/>
            <p:cNvSpPr>
              <a:spLocks/>
            </p:cNvSpPr>
            <p:nvPr/>
          </p:nvSpPr>
          <p:spPr bwMode="hidden">
            <a:xfrm>
              <a:off x="4155651" y="4316769"/>
              <a:ext cx="4940859" cy="925827"/>
            </a:xfrm>
            <a:custGeom>
              <a:avLst/>
              <a:gdLst>
                <a:gd name="T0" fmla="*/ 0 w 3112"/>
                <a:gd name="T1" fmla="*/ 584 h 584"/>
                <a:gd name="T2" fmla="*/ 0 w 3112"/>
                <a:gd name="T3" fmla="*/ 584 h 584"/>
                <a:gd name="T4" fmla="*/ 90 w 3112"/>
                <a:gd name="T5" fmla="*/ 560 h 584"/>
                <a:gd name="T6" fmla="*/ 336 w 3112"/>
                <a:gd name="T7" fmla="*/ 498 h 584"/>
                <a:gd name="T8" fmla="*/ 506 w 3112"/>
                <a:gd name="T9" fmla="*/ 456 h 584"/>
                <a:gd name="T10" fmla="*/ 702 w 3112"/>
                <a:gd name="T11" fmla="*/ 410 h 584"/>
                <a:gd name="T12" fmla="*/ 920 w 3112"/>
                <a:gd name="T13" fmla="*/ 360 h 584"/>
                <a:gd name="T14" fmla="*/ 1154 w 3112"/>
                <a:gd name="T15" fmla="*/ 306 h 584"/>
                <a:gd name="T16" fmla="*/ 1402 w 3112"/>
                <a:gd name="T17" fmla="*/ 254 h 584"/>
                <a:gd name="T18" fmla="*/ 1656 w 3112"/>
                <a:gd name="T19" fmla="*/ 202 h 584"/>
                <a:gd name="T20" fmla="*/ 1916 w 3112"/>
                <a:gd name="T21" fmla="*/ 154 h 584"/>
                <a:gd name="T22" fmla="*/ 2174 w 3112"/>
                <a:gd name="T23" fmla="*/ 108 h 584"/>
                <a:gd name="T24" fmla="*/ 2302 w 3112"/>
                <a:gd name="T25" fmla="*/ 88 h 584"/>
                <a:gd name="T26" fmla="*/ 2426 w 3112"/>
                <a:gd name="T27" fmla="*/ 68 h 584"/>
                <a:gd name="T28" fmla="*/ 2550 w 3112"/>
                <a:gd name="T29" fmla="*/ 52 h 584"/>
                <a:gd name="T30" fmla="*/ 2670 w 3112"/>
                <a:gd name="T31" fmla="*/ 36 h 584"/>
                <a:gd name="T32" fmla="*/ 2788 w 3112"/>
                <a:gd name="T33" fmla="*/ 24 h 584"/>
                <a:gd name="T34" fmla="*/ 2900 w 3112"/>
                <a:gd name="T35" fmla="*/ 14 h 584"/>
                <a:gd name="T36" fmla="*/ 3008 w 3112"/>
                <a:gd name="T37" fmla="*/ 6 h 584"/>
                <a:gd name="T38" fmla="*/ 3112 w 3112"/>
                <a:gd name="T39" fmla="*/ 0 h 58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l-GR" dirty="0">
                <a:latin typeface="Arial" pitchFamily="34" charset="0"/>
              </a:endParaRPr>
            </a:p>
          </p:txBody>
        </p:sp>
        <p:sp useBgFill="1">
          <p:nvSpPr>
            <p:cNvPr id="1037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>
                <a:gd name="T0" fmla="*/ 8192 w 8196"/>
                <a:gd name="T1" fmla="*/ 512 h 1192"/>
                <a:gd name="T2" fmla="*/ 8040 w 8196"/>
                <a:gd name="T3" fmla="*/ 570 h 1192"/>
                <a:gd name="T4" fmla="*/ 7878 w 8196"/>
                <a:gd name="T5" fmla="*/ 620 h 1192"/>
                <a:gd name="T6" fmla="*/ 7706 w 8196"/>
                <a:gd name="T7" fmla="*/ 666 h 1192"/>
                <a:gd name="T8" fmla="*/ 7522 w 8196"/>
                <a:gd name="T9" fmla="*/ 702 h 1192"/>
                <a:gd name="T10" fmla="*/ 7322 w 8196"/>
                <a:gd name="T11" fmla="*/ 730 h 1192"/>
                <a:gd name="T12" fmla="*/ 7106 w 8196"/>
                <a:gd name="T13" fmla="*/ 750 h 1192"/>
                <a:gd name="T14" fmla="*/ 6872 w 8196"/>
                <a:gd name="T15" fmla="*/ 762 h 1192"/>
                <a:gd name="T16" fmla="*/ 6618 w 8196"/>
                <a:gd name="T17" fmla="*/ 760 h 1192"/>
                <a:gd name="T18" fmla="*/ 6342 w 8196"/>
                <a:gd name="T19" fmla="*/ 750 h 1192"/>
                <a:gd name="T20" fmla="*/ 6042 w 8196"/>
                <a:gd name="T21" fmla="*/ 726 h 1192"/>
                <a:gd name="T22" fmla="*/ 5716 w 8196"/>
                <a:gd name="T23" fmla="*/ 690 h 1192"/>
                <a:gd name="T24" fmla="*/ 5364 w 8196"/>
                <a:gd name="T25" fmla="*/ 642 h 1192"/>
                <a:gd name="T26" fmla="*/ 4982 w 8196"/>
                <a:gd name="T27" fmla="*/ 578 h 1192"/>
                <a:gd name="T28" fmla="*/ 4568 w 8196"/>
                <a:gd name="T29" fmla="*/ 500 h 1192"/>
                <a:gd name="T30" fmla="*/ 4122 w 8196"/>
                <a:gd name="T31" fmla="*/ 406 h 1192"/>
                <a:gd name="T32" fmla="*/ 3640 w 8196"/>
                <a:gd name="T33" fmla="*/ 296 h 1192"/>
                <a:gd name="T34" fmla="*/ 3396 w 8196"/>
                <a:gd name="T35" fmla="*/ 240 h 1192"/>
                <a:gd name="T36" fmla="*/ 2934 w 8196"/>
                <a:gd name="T37" fmla="*/ 148 h 1192"/>
                <a:gd name="T38" fmla="*/ 2512 w 8196"/>
                <a:gd name="T39" fmla="*/ 82 h 1192"/>
                <a:gd name="T40" fmla="*/ 2126 w 8196"/>
                <a:gd name="T41" fmla="*/ 36 h 1192"/>
                <a:gd name="T42" fmla="*/ 1776 w 8196"/>
                <a:gd name="T43" fmla="*/ 10 h 1192"/>
                <a:gd name="T44" fmla="*/ 1462 w 8196"/>
                <a:gd name="T45" fmla="*/ 0 h 1192"/>
                <a:gd name="T46" fmla="*/ 1182 w 8196"/>
                <a:gd name="T47" fmla="*/ 4 h 1192"/>
                <a:gd name="T48" fmla="*/ 934 w 8196"/>
                <a:gd name="T49" fmla="*/ 20 h 1192"/>
                <a:gd name="T50" fmla="*/ 716 w 8196"/>
                <a:gd name="T51" fmla="*/ 44 h 1192"/>
                <a:gd name="T52" fmla="*/ 530 w 8196"/>
                <a:gd name="T53" fmla="*/ 74 h 1192"/>
                <a:gd name="T54" fmla="*/ 374 w 8196"/>
                <a:gd name="T55" fmla="*/ 108 h 1192"/>
                <a:gd name="T56" fmla="*/ 248 w 8196"/>
                <a:gd name="T57" fmla="*/ 144 h 1192"/>
                <a:gd name="T58" fmla="*/ 148 w 8196"/>
                <a:gd name="T59" fmla="*/ 176 h 1192"/>
                <a:gd name="T60" fmla="*/ 48 w 8196"/>
                <a:gd name="T61" fmla="*/ 216 h 1192"/>
                <a:gd name="T62" fmla="*/ 0 w 8196"/>
                <a:gd name="T63" fmla="*/ 240 h 1192"/>
                <a:gd name="T64" fmla="*/ 8192 w 8196"/>
                <a:gd name="T65" fmla="*/ 1192 h 1192"/>
                <a:gd name="T66" fmla="*/ 8196 w 8196"/>
                <a:gd name="T67" fmla="*/ 1186 h 1192"/>
                <a:gd name="T68" fmla="*/ 8196 w 8196"/>
                <a:gd name="T69" fmla="*/ 510 h 1192"/>
                <a:gd name="T70" fmla="*/ 8192 w 8196"/>
                <a:gd name="T71" fmla="*/ 512 h 119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l-GR" dirty="0">
                <a:latin typeface="Arial" pitchFamily="34" charset="0"/>
              </a:endParaRPr>
            </a:p>
          </p:txBody>
        </p:sp>
      </p:grpSp>
      <p:sp>
        <p:nvSpPr>
          <p:cNvPr id="512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338138"/>
            <a:ext cx="8229600" cy="1252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l-GR" smtClean="0"/>
              <a:t>Kλικ για επεξεργασία του τίτλου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164138" y="6249988"/>
            <a:ext cx="3786187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000">
                <a:solidFill>
                  <a:schemeClr val="tx2"/>
                </a:solidFill>
                <a:latin typeface="Candara" pitchFamily="34" charset="0"/>
              </a:defRPr>
            </a:lvl1pPr>
          </a:lstStyle>
          <a:p>
            <a:pPr>
              <a:defRPr/>
            </a:pPr>
            <a:fld id="{C0C4AC1F-02C5-4A72-9861-2D07C723A9C9}" type="datetimeFigureOut">
              <a:rPr lang="el-GR"/>
              <a:pPr>
                <a:defRPr/>
              </a:pPr>
              <a:t>28/7/2018</a:t>
            </a:fld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3675" y="6249988"/>
            <a:ext cx="37861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000" dirty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990975" y="6249988"/>
            <a:ext cx="116205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chemeClr val="tx2"/>
                </a:solidFill>
                <a:latin typeface="Candara" pitchFamily="34" charset="0"/>
              </a:defRPr>
            </a:lvl1pPr>
          </a:lstStyle>
          <a:p>
            <a:pPr>
              <a:defRPr/>
            </a:pPr>
            <a:fld id="{DF5F366A-AEBC-4ECF-A5E7-92B4E919CA1D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  <p:sp>
        <p:nvSpPr>
          <p:cNvPr id="5128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71538" y="2674938"/>
            <a:ext cx="7408862" cy="3451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0" r:id="rId1"/>
    <p:sldLayoutId id="2147483865" r:id="rId2"/>
    <p:sldLayoutId id="2147483871" r:id="rId3"/>
    <p:sldLayoutId id="2147483866" r:id="rId4"/>
    <p:sldLayoutId id="2147483867" r:id="rId5"/>
    <p:sldLayoutId id="2147483868" r:id="rId6"/>
    <p:sldLayoutId id="2147483872" r:id="rId7"/>
    <p:sldLayoutId id="2147483873" r:id="rId8"/>
    <p:sldLayoutId id="2147483874" r:id="rId9"/>
    <p:sldLayoutId id="2147483869" r:id="rId10"/>
    <p:sldLayoutId id="214748387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rgbClr val="FFFFFF"/>
          </a:solidFill>
          <a:latin typeface="+mj-lt"/>
          <a:ea typeface="ＭＳ Ｐゴシック" charset="0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FF"/>
          </a:solidFill>
          <a:latin typeface="Candara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FF"/>
          </a:solidFill>
          <a:latin typeface="Candara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FF"/>
          </a:solidFill>
          <a:latin typeface="Candara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FF"/>
          </a:solidFill>
          <a:latin typeface="Candara" charset="0"/>
          <a:ea typeface="ＭＳ Ｐゴシック" charset="0"/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3050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100000"/>
        <a:buFont typeface="Symbol" pitchFamily="18" charset="2"/>
        <a:buChar char=""/>
        <a:defRPr sz="2400" kern="1200">
          <a:solidFill>
            <a:schemeClr val="tx2"/>
          </a:solidFill>
          <a:latin typeface="+mn-lt"/>
          <a:ea typeface="ＭＳ Ｐゴシック" charset="0"/>
          <a:cs typeface="+mn-cs"/>
        </a:defRPr>
      </a:lvl1pPr>
      <a:lvl2pPr marL="57626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100000"/>
        <a:buFont typeface="Symbol" pitchFamily="18" charset="2"/>
        <a:buChar char=""/>
        <a:defRPr sz="2200" kern="1200">
          <a:solidFill>
            <a:schemeClr val="tx2"/>
          </a:solidFill>
          <a:latin typeface="+mn-lt"/>
          <a:ea typeface="ＭＳ Ｐゴシック" charset="0"/>
          <a:cs typeface="+mn-cs"/>
        </a:defRPr>
      </a:lvl2pPr>
      <a:lvl3pPr marL="855663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100000"/>
        <a:buFont typeface="Symbol" pitchFamily="18" charset="2"/>
        <a:buChar char=""/>
        <a:defRPr sz="2000" kern="1200">
          <a:solidFill>
            <a:schemeClr val="tx2"/>
          </a:solidFill>
          <a:latin typeface="+mn-lt"/>
          <a:ea typeface="ＭＳ Ｐゴシック" charset="0"/>
          <a:cs typeface="+mn-cs"/>
        </a:defRPr>
      </a:lvl3pPr>
      <a:lvl4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100000"/>
        <a:buFont typeface="Symbol" pitchFamily="18" charset="2"/>
        <a:buChar char=""/>
        <a:defRPr kern="1200">
          <a:solidFill>
            <a:schemeClr val="tx2"/>
          </a:solidFill>
          <a:latin typeface="+mn-lt"/>
          <a:ea typeface="ＭＳ Ｐゴシック" charset="0"/>
          <a:cs typeface="+mn-cs"/>
        </a:defRPr>
      </a:lvl4pPr>
      <a:lvl5pPr marL="1462088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100000"/>
        <a:buFont typeface="Symbol" pitchFamily="18" charset="2"/>
        <a:buChar char=""/>
        <a:defRPr sz="1600" kern="1200">
          <a:solidFill>
            <a:schemeClr val="tx2"/>
          </a:solidFill>
          <a:latin typeface="+mn-lt"/>
          <a:ea typeface="ＭＳ Ｐゴシック" charset="0"/>
          <a:cs typeface="+mn-cs"/>
        </a:defRPr>
      </a:lvl5pPr>
      <a:lvl6pPr marL="178308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10312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42316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.png"/><Relationship Id="rId5" Type="http://schemas.openxmlformats.org/officeDocument/2006/relationships/image" Target="../media/image10.png"/><Relationship Id="rId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.png"/><Relationship Id="rId5" Type="http://schemas.openxmlformats.org/officeDocument/2006/relationships/image" Target="../media/image13.png"/><Relationship Id="rId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.png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1 - Τίτλος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779588"/>
          </a:xfrm>
        </p:spPr>
        <p:txBody>
          <a:bodyPr/>
          <a:lstStyle/>
          <a:p>
            <a:pPr eaLnBrk="1" hangingPunct="1"/>
            <a:r>
              <a:rPr lang="el-GR" dirty="0" smtClean="0">
                <a:ea typeface="ＭＳ Ｐゴシック" pitchFamily="34" charset="-128"/>
              </a:rPr>
              <a:t>ΜΑΘΗΜΑΤΙΚΑ</a:t>
            </a:r>
            <a:br>
              <a:rPr lang="el-GR" dirty="0" smtClean="0">
                <a:ea typeface="ＭＳ Ｐゴシック" pitchFamily="34" charset="-128"/>
              </a:rPr>
            </a:br>
            <a:r>
              <a:rPr lang="el-GR" dirty="0" smtClean="0">
                <a:ea typeface="ＭＳ Ｐゴシック" pitchFamily="34" charset="-128"/>
              </a:rPr>
              <a:t>Κεφάλαιο </a:t>
            </a:r>
            <a:r>
              <a:rPr lang="en-US" dirty="0" smtClean="0">
                <a:ea typeface="ＭＳ Ｐゴシック" pitchFamily="34" charset="-128"/>
              </a:rPr>
              <a:t>18</a:t>
            </a:r>
            <a:r>
              <a:rPr lang="el-GR" dirty="0" smtClean="0">
                <a:ea typeface="ＭＳ Ｐゴシック" pitchFamily="34" charset="-128"/>
              </a:rPr>
              <a:t>ο  </a:t>
            </a:r>
            <a:endParaRPr lang="el-GR" dirty="0" smtClean="0">
              <a:ea typeface="ＭＳ Ｐゴシック" pitchFamily="34" charset="-128"/>
            </a:endParaRPr>
          </a:p>
        </p:txBody>
      </p:sp>
      <p:sp>
        <p:nvSpPr>
          <p:cNvPr id="12291" name="2 - Υπότιτλος"/>
          <p:cNvSpPr>
            <a:spLocks noGrp="1"/>
          </p:cNvSpPr>
          <p:nvPr>
            <p:ph type="subTitle" idx="1"/>
          </p:nvPr>
        </p:nvSpPr>
        <p:spPr>
          <a:xfrm>
            <a:off x="1371600" y="3556000"/>
            <a:ext cx="6400800" cy="1473200"/>
          </a:xfrm>
        </p:spPr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l-GR" dirty="0" smtClean="0">
                <a:ea typeface="ＭＳ Ｐゴシック" pitchFamily="34" charset="-128"/>
              </a:rPr>
              <a:t>Πρόσθεση και </a:t>
            </a:r>
            <a:r>
              <a:rPr lang="el-GR" dirty="0" smtClean="0">
                <a:ea typeface="ＭＳ Ｐゴシック" pitchFamily="34" charset="-128"/>
              </a:rPr>
              <a:t>αφαίρεση </a:t>
            </a:r>
            <a:r>
              <a:rPr lang="el-GR" dirty="0" smtClean="0">
                <a:ea typeface="ＭＳ Ｐゴシック" pitchFamily="34" charset="-128"/>
              </a:rPr>
              <a:t>κλασμάτων.</a:t>
            </a:r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l-GR" dirty="0"/>
              <a:t>Μαθηματικά - </a:t>
            </a:r>
            <a:r>
              <a:rPr lang="el-GR" dirty="0" smtClean="0"/>
              <a:t>Ε' </a:t>
            </a:r>
            <a:r>
              <a:rPr lang="el-GR" dirty="0"/>
              <a:t>Δημοτικού</a:t>
            </a:r>
          </a:p>
        </p:txBody>
      </p:sp>
      <p:pic>
        <p:nvPicPr>
          <p:cNvPr id="12293" name="Picture 1" descr="maths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96188" y="4437063"/>
            <a:ext cx="1089025" cy="906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1 - Θέση περιεχομένου"/>
          <p:cNvSpPr>
            <a:spLocks noGrp="1"/>
          </p:cNvSpPr>
          <p:nvPr>
            <p:ph idx="1"/>
          </p:nvPr>
        </p:nvSpPr>
        <p:spPr>
          <a:xfrm>
            <a:off x="755650" y="2565400"/>
            <a:ext cx="7524750" cy="3560763"/>
          </a:xfrm>
        </p:spPr>
        <p:txBody>
          <a:bodyPr/>
          <a:lstStyle/>
          <a:p>
            <a:pPr eaLnBrk="1" hangingPunct="1"/>
            <a:endParaRPr lang="el-GR" smtClean="0">
              <a:ea typeface="ＭＳ Ｐゴシック" pitchFamily="34" charset="-128"/>
            </a:endParaRPr>
          </a:p>
          <a:p>
            <a:pPr eaLnBrk="1" hangingPunct="1"/>
            <a:endParaRPr lang="el-GR" smtClean="0">
              <a:ea typeface="ＭＳ Ｐゴシック" pitchFamily="34" charset="-128"/>
            </a:endParaRPr>
          </a:p>
          <a:p>
            <a:pPr eaLnBrk="1" hangingPunct="1"/>
            <a:endParaRPr lang="el-GR" smtClean="0">
              <a:ea typeface="ＭＳ Ｐゴシック" pitchFamily="34" charset="-128"/>
            </a:endParaRPr>
          </a:p>
          <a:p>
            <a:pPr eaLnBrk="1" hangingPunct="1"/>
            <a:endParaRPr lang="el-GR" smtClean="0">
              <a:ea typeface="ＭＳ Ｐゴシック" pitchFamily="34" charset="-128"/>
            </a:endParaRPr>
          </a:p>
          <a:p>
            <a:pPr eaLnBrk="1" hangingPunct="1"/>
            <a:endParaRPr lang="el-GR" smtClean="0">
              <a:ea typeface="ＭＳ Ｐゴシック" pitchFamily="34" charset="-128"/>
            </a:endParaRPr>
          </a:p>
          <a:p>
            <a:pPr eaLnBrk="1" hangingPunct="1"/>
            <a:endParaRPr lang="el-GR" smtClean="0">
              <a:ea typeface="ＭＳ Ｐゴシック" pitchFamily="34" charset="-128"/>
            </a:endParaRPr>
          </a:p>
          <a:p>
            <a:pPr algn="just" eaLnBrk="1" hangingPunct="1"/>
            <a:r>
              <a:rPr lang="el-GR" smtClean="0">
                <a:ea typeface="ＭＳ Ｐゴシック" pitchFamily="34" charset="-128"/>
              </a:rPr>
              <a:t>Τα κλάσματα με τον ίδιο παρονομαστή λέγονται </a:t>
            </a:r>
            <a:r>
              <a:rPr lang="el-GR" b="1" smtClean="0">
                <a:ea typeface="ＭＳ Ｐゴシック" pitchFamily="34" charset="-128"/>
              </a:rPr>
              <a:t>ομώνυμα</a:t>
            </a:r>
            <a:r>
              <a:rPr lang="el-GR" smtClean="0">
                <a:ea typeface="ＭＳ Ｐゴシック" pitchFamily="34" charset="-128"/>
              </a:rPr>
              <a:t>.</a:t>
            </a:r>
            <a:endParaRPr lang="en-US" smtClean="0">
              <a:ea typeface="ＭＳ Ｐゴシック" pitchFamily="34" charset="-128"/>
            </a:endParaRPr>
          </a:p>
        </p:txBody>
      </p:sp>
      <p:sp>
        <p:nvSpPr>
          <p:cNvPr id="1029" name="2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l-GR" dirty="0" smtClean="0">
                <a:ea typeface="ＭＳ Ｐゴシック" pitchFamily="34" charset="-128"/>
              </a:rPr>
              <a:t>Πρόσθεση και αφαίρεση  κλασμάτων.</a:t>
            </a:r>
            <a:endParaRPr lang="en-US" dirty="0" smtClean="0">
              <a:ea typeface="ＭＳ Ｐゴシック" pitchFamily="34" charset="-128"/>
            </a:endParaRPr>
          </a:p>
        </p:txBody>
      </p:sp>
      <p:pic>
        <p:nvPicPr>
          <p:cNvPr id="1030" name="Picture 1" descr="maths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67625" y="1299989"/>
            <a:ext cx="1089025" cy="90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00338" y="2349500"/>
            <a:ext cx="3267075" cy="173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3276600" y="4076700"/>
          <a:ext cx="428625" cy="1133475"/>
        </p:xfrm>
        <a:graphic>
          <a:graphicData uri="http://schemas.openxmlformats.org/presentationml/2006/ole">
            <p:oleObj spid="_x0000_s18434" name="Equation" r:id="rId5" imgW="139680" imgH="368280" progId="Equation.DSMT4">
              <p:embed/>
            </p:oleObj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4932363" y="4076700"/>
          <a:ext cx="428625" cy="1133475"/>
        </p:xfrm>
        <a:graphic>
          <a:graphicData uri="http://schemas.openxmlformats.org/presentationml/2006/ole">
            <p:oleObj spid="_x0000_s18435" name="Equation" r:id="rId6" imgW="13968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" dur="20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92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92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92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1 - Θέση περιεχομένου"/>
          <p:cNvSpPr>
            <a:spLocks noGrp="1"/>
          </p:cNvSpPr>
          <p:nvPr>
            <p:ph idx="1"/>
          </p:nvPr>
        </p:nvSpPr>
        <p:spPr>
          <a:xfrm>
            <a:off x="755650" y="2565400"/>
            <a:ext cx="7524750" cy="3560763"/>
          </a:xfrm>
        </p:spPr>
        <p:txBody>
          <a:bodyPr/>
          <a:lstStyle/>
          <a:p>
            <a:pPr eaLnBrk="1" hangingPunct="1"/>
            <a:endParaRPr lang="el-GR" smtClean="0">
              <a:ea typeface="ＭＳ Ｐゴシック" pitchFamily="34" charset="-128"/>
            </a:endParaRPr>
          </a:p>
          <a:p>
            <a:pPr eaLnBrk="1" hangingPunct="1"/>
            <a:endParaRPr lang="el-GR" smtClean="0">
              <a:ea typeface="ＭＳ Ｐゴシック" pitchFamily="34" charset="-128"/>
            </a:endParaRPr>
          </a:p>
          <a:p>
            <a:pPr eaLnBrk="1" hangingPunct="1"/>
            <a:endParaRPr lang="el-GR" smtClean="0">
              <a:ea typeface="ＭＳ Ｐゴシック" pitchFamily="34" charset="-128"/>
            </a:endParaRPr>
          </a:p>
          <a:p>
            <a:pPr eaLnBrk="1" hangingPunct="1"/>
            <a:endParaRPr lang="el-GR" smtClean="0">
              <a:ea typeface="ＭＳ Ｐゴシック" pitchFamily="34" charset="-128"/>
            </a:endParaRPr>
          </a:p>
          <a:p>
            <a:pPr eaLnBrk="1" hangingPunct="1"/>
            <a:endParaRPr lang="el-GR" smtClean="0">
              <a:ea typeface="ＭＳ Ｐゴシック" pitchFamily="34" charset="-128"/>
            </a:endParaRPr>
          </a:p>
          <a:p>
            <a:pPr eaLnBrk="1" hangingPunct="1"/>
            <a:endParaRPr lang="el-GR" smtClean="0">
              <a:ea typeface="ＭＳ Ｐゴシック" pitchFamily="34" charset="-128"/>
            </a:endParaRPr>
          </a:p>
          <a:p>
            <a:pPr eaLnBrk="1" hangingPunct="1"/>
            <a:r>
              <a:rPr lang="el-GR" smtClean="0">
                <a:ea typeface="ＭＳ Ｐゴシック" pitchFamily="34" charset="-128"/>
              </a:rPr>
              <a:t>Τα κλάσματα με διαφορετικό παρονομαστή λέγονται </a:t>
            </a:r>
            <a:r>
              <a:rPr lang="el-GR" b="1" smtClean="0">
                <a:ea typeface="ＭＳ Ｐゴシック" pitchFamily="34" charset="-128"/>
              </a:rPr>
              <a:t>ετερώνυμα</a:t>
            </a:r>
            <a:r>
              <a:rPr lang="el-GR" smtClean="0">
                <a:ea typeface="ＭＳ Ｐゴシック" pitchFamily="34" charset="-128"/>
              </a:rPr>
              <a:t>.</a:t>
            </a:r>
            <a:endParaRPr lang="en-US" smtClean="0">
              <a:ea typeface="ＭＳ Ｐゴシック" pitchFamily="34" charset="-128"/>
            </a:endParaRPr>
          </a:p>
        </p:txBody>
      </p:sp>
      <p:sp>
        <p:nvSpPr>
          <p:cNvPr id="2053" name="2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l-GR" dirty="0" smtClean="0">
                <a:ea typeface="ＭＳ Ｐゴシック" pitchFamily="34" charset="-128"/>
              </a:rPr>
              <a:t>Πρόσθεση και αφαίρεση  κλασμάτων.</a:t>
            </a:r>
            <a:endParaRPr lang="en-US" dirty="0" smtClean="0">
              <a:ea typeface="ＭＳ Ｐゴシック" pitchFamily="34" charset="-128"/>
            </a:endParaRPr>
          </a:p>
        </p:txBody>
      </p:sp>
      <p:pic>
        <p:nvPicPr>
          <p:cNvPr id="2054" name="Picture 1" descr="maths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67625" y="1227981"/>
            <a:ext cx="1089025" cy="90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627313" y="2349500"/>
            <a:ext cx="3546475" cy="185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3276600" y="4076700"/>
          <a:ext cx="428625" cy="1133475"/>
        </p:xfrm>
        <a:graphic>
          <a:graphicData uri="http://schemas.openxmlformats.org/presentationml/2006/ole">
            <p:oleObj spid="_x0000_s19458" name="Equation" r:id="rId5" imgW="139680" imgH="368280" progId="Equation.DSMT4">
              <p:embed/>
            </p:oleObj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5148263" y="4076700"/>
          <a:ext cx="428625" cy="1133475"/>
        </p:xfrm>
        <a:graphic>
          <a:graphicData uri="http://schemas.openxmlformats.org/presentationml/2006/ole">
            <p:oleObj spid="_x0000_s19459" name="Equation" r:id="rId6" imgW="13968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92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92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92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871538" y="2276872"/>
            <a:ext cx="7408862" cy="3849291"/>
          </a:xfrm>
        </p:spPr>
        <p:txBody>
          <a:bodyPr/>
          <a:lstStyle/>
          <a:p>
            <a:pPr algn="just">
              <a:buNone/>
            </a:pPr>
            <a:endParaRPr lang="el-GR" dirty="0" smtClean="0"/>
          </a:p>
          <a:p>
            <a:pPr algn="just"/>
            <a:r>
              <a:rPr lang="el-GR" dirty="0" smtClean="0"/>
              <a:t>Για να προσθέσουμε ομώνυμα κλάσματα προσθέτουμε τους αριθμητές τους.</a:t>
            </a:r>
          </a:p>
        </p:txBody>
      </p:sp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algn="l" fontAlgn="auto">
              <a:spcAft>
                <a:spcPts val="0"/>
              </a:spcAft>
              <a:defRPr/>
            </a:pPr>
            <a:r>
              <a:rPr lang="el-GR" dirty="0" smtClean="0">
                <a:ea typeface="ＭＳ Ｐゴシック" pitchFamily="34" charset="-128"/>
              </a:rPr>
              <a:t>Πρόσθεση και αφαίρεση </a:t>
            </a:r>
            <a:r>
              <a:rPr lang="el-GR" dirty="0" smtClean="0">
                <a:ea typeface="ＭＳ Ｐゴシック" pitchFamily="34" charset="-128"/>
              </a:rPr>
              <a:t> </a:t>
            </a:r>
            <a:r>
              <a:rPr lang="el-GR" dirty="0" smtClean="0">
                <a:ea typeface="ＭＳ Ｐゴシック" pitchFamily="34" charset="-128"/>
              </a:rPr>
              <a:t>κλασμάτων.</a:t>
            </a:r>
            <a:endParaRPr lang="el-GR" dirty="0" smtClean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3995738" y="3676824"/>
          <a:ext cx="2019300" cy="976312"/>
        </p:xfrm>
        <a:graphic>
          <a:graphicData uri="http://schemas.openxmlformats.org/presentationml/2006/ole">
            <p:oleObj spid="_x0000_s1026" name="Equation" r:id="rId3" imgW="761760" imgH="36828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4211638" y="5229820"/>
          <a:ext cx="1711325" cy="1079500"/>
        </p:xfrm>
        <a:graphic>
          <a:graphicData uri="http://schemas.openxmlformats.org/presentationml/2006/ole">
            <p:oleObj spid="_x0000_s1027" name="Equation" r:id="rId4" imgW="583920" imgH="368280" progId="Equation.DSMT4">
              <p:embed/>
            </p:oleObj>
          </a:graphicData>
        </a:graphic>
      </p:graphicFrame>
      <p:pic>
        <p:nvPicPr>
          <p:cNvPr id="1030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27088" y="3994745"/>
            <a:ext cx="2286000" cy="2314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1" descr="maths.png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596336" y="836712"/>
            <a:ext cx="1089025" cy="906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871538" y="2420888"/>
            <a:ext cx="7408862" cy="3705275"/>
          </a:xfrm>
        </p:spPr>
        <p:txBody>
          <a:bodyPr/>
          <a:lstStyle/>
          <a:p>
            <a:pPr algn="just">
              <a:buNone/>
            </a:pPr>
            <a:endParaRPr lang="el-GR" dirty="0" smtClean="0"/>
          </a:p>
          <a:p>
            <a:pPr algn="just"/>
            <a:r>
              <a:rPr lang="el-GR" dirty="0" smtClean="0"/>
              <a:t>Για να αφαιρέσουμε ομώνυμα κλάσματα αφαιρούμε τους αριθμητές τους.</a:t>
            </a:r>
          </a:p>
        </p:txBody>
      </p:sp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algn="l" fontAlgn="auto">
              <a:spcAft>
                <a:spcPts val="0"/>
              </a:spcAft>
              <a:defRPr/>
            </a:pPr>
            <a:r>
              <a:rPr lang="el-GR" dirty="0" smtClean="0">
                <a:ea typeface="ＭＳ Ｐゴシック" pitchFamily="34" charset="-128"/>
              </a:rPr>
              <a:t>Πρόσθεση και αφαίρεση  κλασμάτων.</a:t>
            </a:r>
            <a:endParaRPr lang="el-GR" dirty="0" smtClean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3995738" y="3604816"/>
          <a:ext cx="2019300" cy="976312"/>
        </p:xfrm>
        <a:graphic>
          <a:graphicData uri="http://schemas.openxmlformats.org/presentationml/2006/ole">
            <p:oleObj spid="_x0000_s2050" name="Equation" r:id="rId3" imgW="761760" imgH="36828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4211638" y="4941788"/>
          <a:ext cx="1711325" cy="1079500"/>
        </p:xfrm>
        <a:graphic>
          <a:graphicData uri="http://schemas.openxmlformats.org/presentationml/2006/ole">
            <p:oleObj spid="_x0000_s2051" name="Equation" r:id="rId4" imgW="583920" imgH="368280" progId="Equation.DSMT4">
              <p:embed/>
            </p:oleObj>
          </a:graphicData>
        </a:graphic>
      </p:graphicFrame>
      <p:pic>
        <p:nvPicPr>
          <p:cNvPr id="2054" name="Picture 5" descr="http://images.clipartpanda.com/school-supplies-clipart-nTX6dEXTB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11188" y="3848695"/>
            <a:ext cx="2803525" cy="246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1" descr="maths.png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596336" y="836712"/>
            <a:ext cx="1089025" cy="906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περιεχομένου"/>
          <p:cNvSpPr>
            <a:spLocks noGrp="1"/>
          </p:cNvSpPr>
          <p:nvPr>
            <p:ph idx="1"/>
          </p:nvPr>
        </p:nvSpPr>
        <p:spPr>
          <a:xfrm>
            <a:off x="683568" y="2492896"/>
            <a:ext cx="8064896" cy="3960440"/>
          </a:xfrm>
        </p:spPr>
        <p:txBody>
          <a:bodyPr/>
          <a:lstStyle/>
          <a:p>
            <a:r>
              <a:rPr lang="el-GR" b="1" dirty="0" smtClean="0"/>
              <a:t>Για να προσθέσουμε ή να αφαιρέσουμε ετερώνυμα κλάσματα, τα μετατρέπουμε πρώτα σε ομώνυμα.</a:t>
            </a:r>
          </a:p>
          <a:p>
            <a:endParaRPr lang="el-GR" dirty="0" smtClean="0"/>
          </a:p>
          <a:p>
            <a:endParaRPr lang="el-GR" dirty="0" smtClean="0"/>
          </a:p>
          <a:p>
            <a:r>
              <a:rPr lang="el-GR" dirty="0" smtClean="0"/>
              <a:t>Απλοποιούμε το 2</a:t>
            </a:r>
            <a:r>
              <a:rPr lang="el-GR" baseline="30000" dirty="0" smtClean="0"/>
              <a:t>ο</a:t>
            </a:r>
            <a:r>
              <a:rPr lang="el-GR" dirty="0" smtClean="0"/>
              <a:t> κλάσμα για να το μετατρέψω σε ισοδύναμο με το 1</a:t>
            </a:r>
            <a:r>
              <a:rPr lang="el-GR" baseline="30000" dirty="0" smtClean="0"/>
              <a:t>ο</a:t>
            </a:r>
            <a:r>
              <a:rPr lang="el-GR" dirty="0" smtClean="0"/>
              <a:t> κλάσμα:</a:t>
            </a:r>
          </a:p>
          <a:p>
            <a:endParaRPr lang="el-GR" dirty="0" smtClean="0"/>
          </a:p>
          <a:p>
            <a:r>
              <a:rPr lang="el-GR" i="1" dirty="0" smtClean="0"/>
              <a:t>Υπολογίζουμε το άθροισμα: </a:t>
            </a:r>
          </a:p>
          <a:p>
            <a:endParaRPr lang="el-GR" dirty="0" smtClean="0"/>
          </a:p>
          <a:p>
            <a:endParaRPr lang="el-GR" dirty="0"/>
          </a:p>
        </p:txBody>
      </p:sp>
      <p:sp>
        <p:nvSpPr>
          <p:cNvPr id="3" name="2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l-GR" dirty="0" smtClean="0">
                <a:ea typeface="ＭＳ Ｐゴシック" pitchFamily="34" charset="-128"/>
              </a:rPr>
              <a:t>Πρόσθεση και αφαίρεση  κλασμάτων.</a:t>
            </a:r>
            <a:endParaRPr lang="el-GR" dirty="0"/>
          </a:p>
        </p:txBody>
      </p:sp>
      <p:pic>
        <p:nvPicPr>
          <p:cNvPr id="4" name="Picture 1" descr="maths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67625" y="981075"/>
            <a:ext cx="1089025" cy="90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073" name="Object 1"/>
          <p:cNvGraphicFramePr>
            <a:graphicFrameLocks noChangeAspect="1"/>
          </p:cNvGraphicFramePr>
          <p:nvPr/>
        </p:nvGraphicFramePr>
        <p:xfrm>
          <a:off x="4140200" y="3284538"/>
          <a:ext cx="901700" cy="792162"/>
        </p:xfrm>
        <a:graphic>
          <a:graphicData uri="http://schemas.openxmlformats.org/presentationml/2006/ole">
            <p:oleObj spid="_x0000_s4098" name="Equation" r:id="rId4" imgW="419040" imgH="368280" progId="Equation.DSMT4">
              <p:embed/>
            </p:oleObj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4879975" y="4581525"/>
          <a:ext cx="1760538" cy="762000"/>
        </p:xfrm>
        <a:graphic>
          <a:graphicData uri="http://schemas.openxmlformats.org/presentationml/2006/ole">
            <p:oleObj spid="_x0000_s4099" name="Equation" r:id="rId5" imgW="850680" imgH="368280" progId="Equation.DSMT4">
              <p:embed/>
            </p:oleObj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3719513" y="5876925"/>
          <a:ext cx="2105025" cy="793750"/>
        </p:xfrm>
        <a:graphic>
          <a:graphicData uri="http://schemas.openxmlformats.org/presentationml/2006/ole">
            <p:oleObj spid="_x0000_s4100" name="Equation" r:id="rId6" imgW="97776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" dur="1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8" dur="1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323529" y="2636912"/>
            <a:ext cx="8568952" cy="3960440"/>
          </a:xfrm>
        </p:spPr>
        <p:txBody>
          <a:bodyPr>
            <a:normAutofit/>
          </a:bodyPr>
          <a:lstStyle/>
          <a:p>
            <a:pPr algn="just"/>
            <a:r>
              <a:rPr lang="el-GR" sz="2800" i="1" dirty="0" smtClean="0"/>
              <a:t>Για να υπολογίσουμε το παρακάτω άθροισμα:</a:t>
            </a:r>
          </a:p>
          <a:p>
            <a:pPr algn="just">
              <a:buFont typeface="Arial" charset="0"/>
              <a:buNone/>
            </a:pPr>
            <a:endParaRPr lang="el-GR" sz="2800" dirty="0" smtClean="0"/>
          </a:p>
          <a:p>
            <a:pPr algn="just">
              <a:buFont typeface="Arial" charset="0"/>
              <a:buNone/>
            </a:pPr>
            <a:endParaRPr lang="el-GR" sz="2800" dirty="0" smtClean="0"/>
          </a:p>
          <a:p>
            <a:pPr algn="just"/>
            <a:r>
              <a:rPr lang="el-GR" sz="2800" i="1" dirty="0" smtClean="0"/>
              <a:t>Βρίσκουμε ότι Ε.Κ.Π.(5,10) = 10.</a:t>
            </a:r>
          </a:p>
          <a:p>
            <a:pPr algn="just"/>
            <a:r>
              <a:rPr lang="el-GR" sz="2800" dirty="0" smtClean="0"/>
              <a:t>Μετατρέπουμε τα κλάσματα σε ομώνυμα:</a:t>
            </a:r>
          </a:p>
          <a:p>
            <a:pPr algn="just"/>
            <a:r>
              <a:rPr lang="el-GR" sz="2800" i="1" dirty="0" smtClean="0"/>
              <a:t>Υπολογίζουμε το άθροισμα: </a:t>
            </a:r>
          </a:p>
        </p:txBody>
      </p:sp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algn="l" fontAlgn="auto">
              <a:spcAft>
                <a:spcPts val="0"/>
              </a:spcAft>
              <a:defRPr/>
            </a:pPr>
            <a:r>
              <a:rPr lang="el-GR" dirty="0" smtClean="0">
                <a:ea typeface="ＭＳ Ｐゴシック" pitchFamily="34" charset="-128"/>
              </a:rPr>
              <a:t>Πρόσθεση και αφαίρεση  κλασμάτων.</a:t>
            </a:r>
            <a:endParaRPr lang="el-GR" dirty="0" smtClean="0"/>
          </a:p>
        </p:txBody>
      </p:sp>
      <p:graphicFrame>
        <p:nvGraphicFramePr>
          <p:cNvPr id="3073" name="Object 1"/>
          <p:cNvGraphicFramePr>
            <a:graphicFrameLocks noChangeAspect="1"/>
          </p:cNvGraphicFramePr>
          <p:nvPr/>
        </p:nvGraphicFramePr>
        <p:xfrm>
          <a:off x="4139952" y="3284984"/>
          <a:ext cx="901700" cy="792162"/>
        </p:xfrm>
        <a:graphic>
          <a:graphicData uri="http://schemas.openxmlformats.org/presentationml/2006/ole">
            <p:oleObj spid="_x0000_s3074" name="Equation" r:id="rId3" imgW="419040" imgH="368280" progId="Equation.DSMT4">
              <p:embed/>
            </p:oleObj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7236296" y="4581128"/>
          <a:ext cx="1655763" cy="762000"/>
        </p:xfrm>
        <a:graphic>
          <a:graphicData uri="http://schemas.openxmlformats.org/presentationml/2006/ole">
            <p:oleObj spid="_x0000_s3075" name="Equation" r:id="rId4" imgW="799920" imgH="368280" progId="Equation.DSMT4">
              <p:embed/>
            </p:oleObj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3203848" y="5733256"/>
          <a:ext cx="2705100" cy="792163"/>
        </p:xfrm>
        <a:graphic>
          <a:graphicData uri="http://schemas.openxmlformats.org/presentationml/2006/ole">
            <p:oleObj spid="_x0000_s3076" name="Equation" r:id="rId5" imgW="1257120" imgH="368280" progId="Equation.DSMT4">
              <p:embed/>
            </p:oleObj>
          </a:graphicData>
        </a:graphic>
      </p:graphicFrame>
      <p:pic>
        <p:nvPicPr>
          <p:cNvPr id="7" name="Picture 1" descr="maths.png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596336" y="836712"/>
            <a:ext cx="1089025" cy="906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323529" y="2132856"/>
            <a:ext cx="8568952" cy="3960440"/>
          </a:xfrm>
        </p:spPr>
        <p:txBody>
          <a:bodyPr>
            <a:normAutofit fontScale="92500"/>
          </a:bodyPr>
          <a:lstStyle/>
          <a:p>
            <a:pPr algn="just">
              <a:buNone/>
            </a:pPr>
            <a:r>
              <a:rPr lang="el-GR" sz="2800" b="1" i="1" dirty="0" smtClean="0"/>
              <a:t>Συμπέρασμα:</a:t>
            </a:r>
          </a:p>
          <a:p>
            <a:pPr algn="just"/>
            <a:r>
              <a:rPr lang="el-GR" sz="2800" i="1" dirty="0" smtClean="0"/>
              <a:t>Για να συγκρίνω, να προσθέσω ή να αφαιρέσω ετερώνυμα κλάσματα, τα μετατρέπω σε ομώνυμα, δηλαδή σε ισοδύναμα κλάσματα με κοινό παρονομαστή. Ο παρονομαστής των ομώνυμων κλασμάτων μπορεί να είναι οποιοδήποτε κοινό πολλαπλάσιο των παρονομαστών των αρχικών κλασμάτων ή άλλων που είναι ισοδύναμα τους. Αν χρησιμοποιήσουμε το Ε.Κ. Π. των παρονομαστών, θα έχω τα ομώνυμα κλάσματα με τους πιο </a:t>
            </a:r>
            <a:r>
              <a:rPr lang="el-GR" sz="2800" i="1" dirty="0" smtClean="0"/>
              <a:t>μικρούς </a:t>
            </a:r>
            <a:r>
              <a:rPr lang="el-GR" sz="2800" i="1" dirty="0" smtClean="0"/>
              <a:t>όρους.</a:t>
            </a:r>
          </a:p>
        </p:txBody>
      </p:sp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algn="l" fontAlgn="auto">
              <a:spcAft>
                <a:spcPts val="0"/>
              </a:spcAft>
              <a:defRPr/>
            </a:pPr>
            <a:r>
              <a:rPr lang="el-GR" dirty="0" smtClean="0">
                <a:ea typeface="ＭＳ Ｐゴシック" pitchFamily="34" charset="-128"/>
              </a:rPr>
              <a:t>Πρόσθεση και αφαίρεση  κλασμάτων.</a:t>
            </a:r>
            <a:endParaRPr lang="el-GR" dirty="0" smtClean="0"/>
          </a:p>
        </p:txBody>
      </p:sp>
      <p:pic>
        <p:nvPicPr>
          <p:cNvPr id="7" name="Picture 1" descr="maths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96336" y="836712"/>
            <a:ext cx="1089025" cy="906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Waveform">
  <a:themeElements>
    <a:clrScheme name="Προσαρμοσμένος 5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19A6B6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Waveform">
      <a:majorFont>
        <a:latin typeface="Candara"/>
        <a:ea typeface=""/>
        <a:cs typeface=""/>
        <a:font script="Jpan" typeface="HGP明朝E"/>
        <a:font script="Hang" typeface="HY그래픽M"/>
        <a:font script="Hans" typeface="华文新魏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ndara"/>
        <a:ea typeface=""/>
        <a:cs typeface=""/>
        <a:font script="Jpan" typeface="HGP明朝E"/>
        <a:font script="Hang" typeface="HY그래픽M"/>
        <a:font script="Hans" typeface="华文楷体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aveform">
      <a:fillStyleLst>
        <a:solidFill>
          <a:schemeClr val="phClr"/>
        </a:solidFill>
        <a:gradFill rotWithShape="1">
          <a:gsLst>
            <a:gs pos="0">
              <a:schemeClr val="phClr">
                <a:tint val="0"/>
              </a:schemeClr>
            </a:gs>
            <a:gs pos="44000">
              <a:schemeClr val="phClr">
                <a:tint val="60000"/>
                <a:satMod val="120000"/>
              </a:schemeClr>
            </a:gs>
            <a:gs pos="100000">
              <a:schemeClr val="phClr">
                <a:tint val="90000"/>
                <a:alpha val="100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20000"/>
                <a:lumMod val="120000"/>
              </a:schemeClr>
            </a:gs>
            <a:gs pos="100000">
              <a:schemeClr val="phClr">
                <a:shade val="89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lumMod val="8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contourW="19050" prstMaterial="flat">
            <a:bevelT w="63500" h="63500"/>
            <a:contourClr>
              <a:schemeClr val="phClr">
                <a:shade val="25000"/>
                <a:satMod val="18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40000">
              <a:schemeClr val="phClr">
                <a:tint val="94000"/>
                <a:shade val="94000"/>
                <a:alpha val="100000"/>
                <a:satMod val="114000"/>
                <a:lumMod val="114000"/>
              </a:schemeClr>
            </a:gs>
            <a:gs pos="74000">
              <a:schemeClr val="phClr">
                <a:tint val="94000"/>
                <a:shade val="94000"/>
                <a:satMod val="128000"/>
                <a:lumMod val="100000"/>
              </a:schemeClr>
            </a:gs>
            <a:gs pos="100000">
              <a:schemeClr val="phClr">
                <a:tint val="98000"/>
                <a:shade val="100000"/>
                <a:hueMod val="98000"/>
                <a:satMod val="100000"/>
                <a:lumMod val="74000"/>
              </a:schemeClr>
            </a:gs>
          </a:gsLst>
          <a:path path="circle">
            <a:fillToRect l="20000" t="-40000" r="20000" b="14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6000"/>
                <a:satMod val="130000"/>
                <a:lumMod val="50000"/>
              </a:schemeClr>
              <a:schemeClr val="phClr">
                <a:tint val="96000"/>
                <a:satMod val="114000"/>
                <a:lumMod val="114000"/>
              </a:schemeClr>
            </a:duotone>
          </a:blip>
          <a:stretch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Παρουσίαση</Template>
  <TotalTime>136</TotalTime>
  <Words>214</Words>
  <Application>Microsoft Office PowerPoint</Application>
  <PresentationFormat>Προβολή στην οθόνη (4:3)</PresentationFormat>
  <Paragraphs>42</Paragraphs>
  <Slides>8</Slides>
  <Notes>0</Notes>
  <HiddenSlides>0</HiddenSlides>
  <MMClips>0</MMClips>
  <ScaleCrop>false</ScaleCrop>
  <HeadingPairs>
    <vt:vector size="6" baseType="variant"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8</vt:i4>
      </vt:variant>
    </vt:vector>
  </HeadingPairs>
  <TitlesOfParts>
    <vt:vector size="10" baseType="lpstr">
      <vt:lpstr>Waveform</vt:lpstr>
      <vt:lpstr>Equation</vt:lpstr>
      <vt:lpstr>ΜΑΘΗΜΑΤΙΚΑ Κεφάλαιο 18ο  </vt:lpstr>
      <vt:lpstr>Πρόσθεση και αφαίρεση  κλασμάτων.</vt:lpstr>
      <vt:lpstr>Πρόσθεση και αφαίρεση  κλασμάτων.</vt:lpstr>
      <vt:lpstr>Πρόσθεση και αφαίρεση  κλασμάτων.</vt:lpstr>
      <vt:lpstr>Πρόσθεση και αφαίρεση  κλασμάτων.</vt:lpstr>
      <vt:lpstr>Πρόσθεση και αφαίρεση  κλασμάτων.</vt:lpstr>
      <vt:lpstr>Πρόσθεση και αφαίρεση  κλασμάτων.</vt:lpstr>
      <vt:lpstr>Πρόσθεση και αφαίρεση  κλασμάτων.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</dc:title>
  <dc:creator>maria priovolou</dc:creator>
  <cp:lastModifiedBy>maria priovolou</cp:lastModifiedBy>
  <cp:revision>33</cp:revision>
  <dcterms:created xsi:type="dcterms:W3CDTF">2015-07-10T08:21:16Z</dcterms:created>
  <dcterms:modified xsi:type="dcterms:W3CDTF">2018-07-28T14:52:56Z</dcterms:modified>
</cp:coreProperties>
</file>